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Pr="00893D1E" w:rsidRDefault="00357182" w:rsidP="00357182">
      <w:pPr>
        <w:pStyle w:val="Psectionheading"/>
      </w:pPr>
      <w:r w:rsidRPr="00893D1E">
        <w:t>Multiple-</w:t>
      </w:r>
      <w:r w:rsidR="006D7A87" w:rsidRPr="00893D1E">
        <w:t>choice section</w:t>
      </w:r>
      <w:bookmarkStart w:id="0" w:name="_GoBack"/>
      <w:bookmarkEnd w:id="0"/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82"/>
        <w:gridCol w:w="900"/>
        <w:gridCol w:w="900"/>
        <w:gridCol w:w="900"/>
        <w:gridCol w:w="900"/>
        <w:gridCol w:w="990"/>
        <w:gridCol w:w="990"/>
        <w:gridCol w:w="990"/>
        <w:gridCol w:w="990"/>
        <w:gridCol w:w="990"/>
      </w:tblGrid>
      <w:tr w:rsidR="009B2307" w:rsidRPr="00893D1E" w14:paraId="61900D74" w14:textId="77777777" w:rsidTr="00B13AAE">
        <w:tc>
          <w:tcPr>
            <w:tcW w:w="1126" w:type="dxa"/>
            <w:shd w:val="clear" w:color="auto" w:fill="auto"/>
          </w:tcPr>
          <w:p w14:paraId="51ABA826" w14:textId="77777777" w:rsidR="00357182" w:rsidRPr="00893D1E" w:rsidRDefault="00357182" w:rsidP="00357182">
            <w:pPr>
              <w:pStyle w:val="Pquestionheadingmc1stafterhead"/>
            </w:pPr>
            <w:r w:rsidRPr="00893D1E">
              <w:t>Question</w:t>
            </w:r>
          </w:p>
        </w:tc>
        <w:tc>
          <w:tcPr>
            <w:tcW w:w="782" w:type="dxa"/>
            <w:shd w:val="clear" w:color="auto" w:fill="auto"/>
          </w:tcPr>
          <w:p w14:paraId="415E91EC" w14:textId="77777777" w:rsidR="00357182" w:rsidRPr="00893D1E" w:rsidRDefault="00357182" w:rsidP="00357182">
            <w:pPr>
              <w:pStyle w:val="Ptabletext"/>
            </w:pPr>
            <w:r w:rsidRPr="00893D1E">
              <w:t>1</w:t>
            </w:r>
          </w:p>
        </w:tc>
        <w:tc>
          <w:tcPr>
            <w:tcW w:w="900" w:type="dxa"/>
            <w:shd w:val="clear" w:color="auto" w:fill="auto"/>
          </w:tcPr>
          <w:p w14:paraId="6410D596" w14:textId="77777777" w:rsidR="00357182" w:rsidRPr="00893D1E" w:rsidRDefault="00357182" w:rsidP="00357182">
            <w:pPr>
              <w:pStyle w:val="Ptabletext"/>
            </w:pPr>
            <w:r w:rsidRPr="00893D1E">
              <w:t>2</w:t>
            </w:r>
          </w:p>
        </w:tc>
        <w:tc>
          <w:tcPr>
            <w:tcW w:w="900" w:type="dxa"/>
            <w:shd w:val="clear" w:color="auto" w:fill="auto"/>
          </w:tcPr>
          <w:p w14:paraId="74DEC6F0" w14:textId="77777777" w:rsidR="00357182" w:rsidRPr="00893D1E" w:rsidRDefault="00357182" w:rsidP="00357182">
            <w:pPr>
              <w:pStyle w:val="Ptabletext"/>
            </w:pPr>
            <w:r w:rsidRPr="00893D1E">
              <w:t>3</w:t>
            </w:r>
          </w:p>
        </w:tc>
        <w:tc>
          <w:tcPr>
            <w:tcW w:w="900" w:type="dxa"/>
            <w:shd w:val="clear" w:color="auto" w:fill="auto"/>
          </w:tcPr>
          <w:p w14:paraId="2182D129" w14:textId="77777777" w:rsidR="00357182" w:rsidRPr="00893D1E" w:rsidRDefault="00357182" w:rsidP="00357182">
            <w:pPr>
              <w:pStyle w:val="Ptabletext"/>
            </w:pPr>
            <w:r w:rsidRPr="00893D1E">
              <w:t>4</w:t>
            </w:r>
          </w:p>
        </w:tc>
        <w:tc>
          <w:tcPr>
            <w:tcW w:w="900" w:type="dxa"/>
            <w:shd w:val="clear" w:color="auto" w:fill="auto"/>
          </w:tcPr>
          <w:p w14:paraId="329EE1FE" w14:textId="77777777" w:rsidR="00357182" w:rsidRPr="00893D1E" w:rsidRDefault="00357182" w:rsidP="00357182">
            <w:pPr>
              <w:pStyle w:val="Ptabletext"/>
            </w:pPr>
            <w:r w:rsidRPr="00893D1E">
              <w:t>5</w:t>
            </w:r>
          </w:p>
        </w:tc>
        <w:tc>
          <w:tcPr>
            <w:tcW w:w="990" w:type="dxa"/>
            <w:shd w:val="clear" w:color="auto" w:fill="auto"/>
          </w:tcPr>
          <w:p w14:paraId="1450ADC9" w14:textId="77777777" w:rsidR="00357182" w:rsidRPr="00893D1E" w:rsidRDefault="00357182" w:rsidP="00357182">
            <w:pPr>
              <w:pStyle w:val="Ptabletext"/>
            </w:pPr>
            <w:r w:rsidRPr="00893D1E">
              <w:t>6</w:t>
            </w:r>
          </w:p>
        </w:tc>
        <w:tc>
          <w:tcPr>
            <w:tcW w:w="990" w:type="dxa"/>
            <w:shd w:val="clear" w:color="auto" w:fill="auto"/>
          </w:tcPr>
          <w:p w14:paraId="7627A9B2" w14:textId="77777777" w:rsidR="00357182" w:rsidRPr="00893D1E" w:rsidRDefault="00357182" w:rsidP="00357182">
            <w:pPr>
              <w:pStyle w:val="Ptabletext"/>
            </w:pPr>
            <w:r w:rsidRPr="00893D1E">
              <w:t>7</w:t>
            </w:r>
          </w:p>
        </w:tc>
        <w:tc>
          <w:tcPr>
            <w:tcW w:w="990" w:type="dxa"/>
            <w:shd w:val="clear" w:color="auto" w:fill="auto"/>
          </w:tcPr>
          <w:p w14:paraId="6AA5FBE9" w14:textId="77777777" w:rsidR="00357182" w:rsidRPr="00893D1E" w:rsidRDefault="00357182" w:rsidP="00357182">
            <w:pPr>
              <w:pStyle w:val="Ptabletext"/>
            </w:pPr>
            <w:r w:rsidRPr="00893D1E">
              <w:t>8</w:t>
            </w:r>
          </w:p>
        </w:tc>
        <w:tc>
          <w:tcPr>
            <w:tcW w:w="990" w:type="dxa"/>
            <w:shd w:val="clear" w:color="auto" w:fill="auto"/>
          </w:tcPr>
          <w:p w14:paraId="7CBE095C" w14:textId="77777777" w:rsidR="00357182" w:rsidRPr="00893D1E" w:rsidRDefault="00357182" w:rsidP="00357182">
            <w:pPr>
              <w:pStyle w:val="Ptabletext"/>
            </w:pPr>
            <w:r w:rsidRPr="00893D1E">
              <w:t>9</w:t>
            </w:r>
          </w:p>
        </w:tc>
        <w:tc>
          <w:tcPr>
            <w:tcW w:w="990" w:type="dxa"/>
            <w:shd w:val="clear" w:color="auto" w:fill="auto"/>
          </w:tcPr>
          <w:p w14:paraId="217A07F5" w14:textId="77777777" w:rsidR="00357182" w:rsidRPr="00893D1E" w:rsidRDefault="00357182" w:rsidP="00357182">
            <w:pPr>
              <w:pStyle w:val="Ptabletext"/>
            </w:pPr>
            <w:r w:rsidRPr="00893D1E">
              <w:t>10</w:t>
            </w:r>
          </w:p>
        </w:tc>
      </w:tr>
      <w:tr w:rsidR="000E540E" w:rsidRPr="00893D1E" w14:paraId="7603D06B" w14:textId="77777777" w:rsidTr="00B13AAE">
        <w:tc>
          <w:tcPr>
            <w:tcW w:w="1126" w:type="dxa"/>
            <w:shd w:val="clear" w:color="auto" w:fill="auto"/>
          </w:tcPr>
          <w:p w14:paraId="6E6117F8" w14:textId="77777777" w:rsidR="000E540E" w:rsidRPr="00893D1E" w:rsidRDefault="000E540E" w:rsidP="000E540E">
            <w:pPr>
              <w:pStyle w:val="Pquestionheadingmc1stafterhead"/>
            </w:pPr>
            <w:r w:rsidRPr="00893D1E">
              <w:t>Answer</w:t>
            </w:r>
          </w:p>
        </w:tc>
        <w:tc>
          <w:tcPr>
            <w:tcW w:w="782" w:type="dxa"/>
            <w:shd w:val="clear" w:color="auto" w:fill="auto"/>
          </w:tcPr>
          <w:p w14:paraId="1DE17676" w14:textId="6492C014" w:rsidR="000E540E" w:rsidRPr="000E540E" w:rsidRDefault="000E540E" w:rsidP="000E540E">
            <w:pPr>
              <w:pStyle w:val="Ptabletext"/>
            </w:pPr>
            <w:r w:rsidRPr="000E540E">
              <w:t>C</w:t>
            </w:r>
          </w:p>
        </w:tc>
        <w:tc>
          <w:tcPr>
            <w:tcW w:w="900" w:type="dxa"/>
            <w:shd w:val="clear" w:color="auto" w:fill="auto"/>
          </w:tcPr>
          <w:p w14:paraId="6D8A5FF6" w14:textId="5923F0ED" w:rsidR="000E540E" w:rsidRPr="000E540E" w:rsidRDefault="000E540E" w:rsidP="000E540E">
            <w:pPr>
              <w:pStyle w:val="Ptabletext"/>
            </w:pPr>
            <w:r w:rsidRPr="000E540E">
              <w:t>A</w:t>
            </w:r>
          </w:p>
        </w:tc>
        <w:tc>
          <w:tcPr>
            <w:tcW w:w="900" w:type="dxa"/>
            <w:shd w:val="clear" w:color="auto" w:fill="auto"/>
          </w:tcPr>
          <w:p w14:paraId="70904B10" w14:textId="4302D34D" w:rsidR="000E540E" w:rsidRPr="000E540E" w:rsidRDefault="000E540E" w:rsidP="000E540E">
            <w:pPr>
              <w:pStyle w:val="Ptabletext"/>
            </w:pPr>
            <w:r w:rsidRPr="000E540E">
              <w:t>D</w:t>
            </w:r>
          </w:p>
        </w:tc>
        <w:tc>
          <w:tcPr>
            <w:tcW w:w="900" w:type="dxa"/>
            <w:shd w:val="clear" w:color="auto" w:fill="auto"/>
          </w:tcPr>
          <w:p w14:paraId="6A9C97D3" w14:textId="338A4A49" w:rsidR="000E540E" w:rsidRPr="000E540E" w:rsidRDefault="000E540E" w:rsidP="000E540E">
            <w:pPr>
              <w:pStyle w:val="Ptabletext"/>
            </w:pPr>
            <w:r w:rsidRPr="000E540E">
              <w:t>C</w:t>
            </w:r>
          </w:p>
        </w:tc>
        <w:tc>
          <w:tcPr>
            <w:tcW w:w="900" w:type="dxa"/>
            <w:shd w:val="clear" w:color="auto" w:fill="auto"/>
          </w:tcPr>
          <w:p w14:paraId="147972F7" w14:textId="3E8FB283" w:rsidR="000E540E" w:rsidRPr="000E540E" w:rsidRDefault="000E540E" w:rsidP="000E540E">
            <w:pPr>
              <w:pStyle w:val="Ptabletext"/>
            </w:pPr>
            <w:r w:rsidRPr="000E540E">
              <w:t>D</w:t>
            </w:r>
          </w:p>
        </w:tc>
        <w:tc>
          <w:tcPr>
            <w:tcW w:w="990" w:type="dxa"/>
            <w:shd w:val="clear" w:color="auto" w:fill="auto"/>
          </w:tcPr>
          <w:p w14:paraId="123C2422" w14:textId="4A0A0E69" w:rsidR="000E540E" w:rsidRPr="000E540E" w:rsidRDefault="000E540E" w:rsidP="000E540E">
            <w:pPr>
              <w:pStyle w:val="Ptabletext"/>
            </w:pPr>
            <w:r w:rsidRPr="000E540E">
              <w:t>A</w:t>
            </w:r>
          </w:p>
        </w:tc>
        <w:tc>
          <w:tcPr>
            <w:tcW w:w="990" w:type="dxa"/>
            <w:shd w:val="clear" w:color="auto" w:fill="auto"/>
          </w:tcPr>
          <w:p w14:paraId="2842DAE2" w14:textId="3377AE03" w:rsidR="000E540E" w:rsidRPr="000E540E" w:rsidRDefault="000E540E" w:rsidP="000E540E">
            <w:pPr>
              <w:pStyle w:val="Ptabletext"/>
            </w:pPr>
            <w:r w:rsidRPr="000E540E">
              <w:t>B</w:t>
            </w:r>
          </w:p>
        </w:tc>
        <w:tc>
          <w:tcPr>
            <w:tcW w:w="990" w:type="dxa"/>
            <w:shd w:val="clear" w:color="auto" w:fill="auto"/>
          </w:tcPr>
          <w:p w14:paraId="27D3E23A" w14:textId="7DC940FE" w:rsidR="000E540E" w:rsidRPr="000E540E" w:rsidRDefault="000E540E" w:rsidP="000E540E">
            <w:pPr>
              <w:pStyle w:val="Ptabletext"/>
            </w:pPr>
            <w:r w:rsidRPr="000E540E">
              <w:t>D</w:t>
            </w:r>
          </w:p>
        </w:tc>
        <w:tc>
          <w:tcPr>
            <w:tcW w:w="990" w:type="dxa"/>
            <w:shd w:val="clear" w:color="auto" w:fill="auto"/>
          </w:tcPr>
          <w:p w14:paraId="069A818C" w14:textId="2860694B" w:rsidR="000E540E" w:rsidRPr="000E540E" w:rsidRDefault="000E540E" w:rsidP="000E540E">
            <w:pPr>
              <w:pStyle w:val="Ptabletext"/>
            </w:pPr>
            <w:r w:rsidRPr="000E540E">
              <w:t>D</w:t>
            </w:r>
          </w:p>
        </w:tc>
        <w:tc>
          <w:tcPr>
            <w:tcW w:w="990" w:type="dxa"/>
            <w:shd w:val="clear" w:color="auto" w:fill="auto"/>
          </w:tcPr>
          <w:p w14:paraId="70688D5B" w14:textId="3BB76917" w:rsidR="000E540E" w:rsidRPr="000E540E" w:rsidRDefault="000E540E" w:rsidP="000E540E">
            <w:pPr>
              <w:pStyle w:val="Ptabletext"/>
            </w:pPr>
            <w:r w:rsidRPr="000E540E">
              <w:t>C</w:t>
            </w:r>
          </w:p>
        </w:tc>
      </w:tr>
    </w:tbl>
    <w:p w14:paraId="0B5F9C86" w14:textId="77777777" w:rsidR="00B13AAE" w:rsidRPr="00893D1E" w:rsidRDefault="00B13AAE" w:rsidP="00B13AAE">
      <w:pPr>
        <w:pStyle w:val="Pquestionheadingmc1stafterhead"/>
      </w:pPr>
    </w:p>
    <w:p w14:paraId="6E0479B3" w14:textId="4A9BA2E8" w:rsidR="006D7A87" w:rsidRPr="00893D1E" w:rsidRDefault="006D7A87" w:rsidP="00B13AAE">
      <w:pPr>
        <w:pStyle w:val="Pquestionheadingmc1stafterhead"/>
      </w:pPr>
      <w:r w:rsidRPr="00893D1E">
        <w:t>Question 1</w:t>
      </w:r>
      <w:r w:rsidR="00C4586B">
        <w:tab/>
        <w:t>[5.1]</w:t>
      </w:r>
    </w:p>
    <w:p w14:paraId="3CBDAAA2" w14:textId="7E5576C1" w:rsidR="00502A7B" w:rsidRPr="00893D1E" w:rsidRDefault="000E540E" w:rsidP="00612951">
      <w:pPr>
        <w:pStyle w:val="Pquestiontextmcqoptions"/>
      </w:pPr>
      <w:r>
        <w:rPr>
          <w:rStyle w:val="Cquestionpartlabelbold"/>
        </w:rPr>
        <w:t>C</w:t>
      </w:r>
      <w:r w:rsidR="00612951" w:rsidRPr="00893D1E">
        <w:tab/>
      </w:r>
    </w:p>
    <w:p w14:paraId="22105042" w14:textId="77777777" w:rsidR="0087508F" w:rsidRPr="00893D1E" w:rsidRDefault="0087508F" w:rsidP="009374FB">
      <w:pPr>
        <w:pStyle w:val="Pquestiontextmainstem"/>
      </w:pPr>
      <w:r w:rsidRPr="00893D1E">
        <w:t xml:space="preserve">Perimeter of the square = 4 × edge length </w:t>
      </w:r>
    </w:p>
    <w:p w14:paraId="78BA2194" w14:textId="6B93737D" w:rsidR="001B7B67" w:rsidRPr="00893D1E" w:rsidRDefault="000E540E" w:rsidP="009374FB">
      <w:pPr>
        <w:pStyle w:val="Pquestiontextmainstem"/>
      </w:pPr>
      <w:r>
        <w:t>200</w:t>
      </w:r>
      <w:r w:rsidR="001B7B67" w:rsidRPr="00893D1E">
        <w:t xml:space="preserve"> </w:t>
      </w:r>
      <w:r w:rsidR="0087508F" w:rsidRPr="00893D1E">
        <w:t xml:space="preserve">= 4 × </w:t>
      </w:r>
      <w:r w:rsidR="001B7B67" w:rsidRPr="00893D1E">
        <w:t>edge length</w:t>
      </w:r>
    </w:p>
    <w:p w14:paraId="66E3C5CC" w14:textId="46316B5F" w:rsidR="0087508F" w:rsidRPr="00893D1E" w:rsidRDefault="001B7B67" w:rsidP="009374FB">
      <w:pPr>
        <w:pStyle w:val="Pquestiontextmainstem"/>
      </w:pPr>
      <w:r w:rsidRPr="00893D1E">
        <w:t xml:space="preserve">edge length = </w:t>
      </w:r>
      <w:r w:rsidR="000E540E">
        <w:t>5</w:t>
      </w:r>
      <w:r w:rsidRPr="00893D1E">
        <w:t>0</w:t>
      </w:r>
      <w:r w:rsidR="0087508F" w:rsidRPr="00893D1E">
        <w:t xml:space="preserve"> cm </w:t>
      </w:r>
    </w:p>
    <w:p w14:paraId="0588351E" w14:textId="6E8BC2FE" w:rsidR="006D7A87" w:rsidRPr="00893D1E" w:rsidRDefault="006D7A87" w:rsidP="00C4586B">
      <w:pPr>
        <w:pStyle w:val="Pquestionheadingmc"/>
      </w:pPr>
      <w:r w:rsidRPr="00893D1E">
        <w:t>Question 2</w:t>
      </w:r>
      <w:r w:rsidR="00C4586B">
        <w:tab/>
        <w:t>[5.3]</w:t>
      </w:r>
    </w:p>
    <w:p w14:paraId="556A6B95" w14:textId="7B2AF3E2" w:rsidR="00502A7B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A</w:t>
      </w:r>
      <w:r w:rsidR="00612951" w:rsidRPr="00893D1E">
        <w:tab/>
      </w:r>
    </w:p>
    <w:p w14:paraId="38628F52" w14:textId="563181C2" w:rsidR="0087508F" w:rsidRPr="00893D1E" w:rsidRDefault="0087508F" w:rsidP="009374FB">
      <w:pPr>
        <w:pStyle w:val="Pquestiontextmainstem"/>
      </w:pPr>
      <w:r w:rsidRPr="00893D1E">
        <w:rPr>
          <w:rStyle w:val="Cmathsexpressions"/>
          <w:i/>
        </w:rPr>
        <w:t>C</w:t>
      </w:r>
      <w:r w:rsidRPr="00893D1E">
        <w:t xml:space="preserve"> = 2π</w:t>
      </w:r>
      <w:r w:rsidRPr="00893D1E">
        <w:rPr>
          <w:rStyle w:val="Cmathsexpressions"/>
          <w:i/>
        </w:rPr>
        <w:t>r</w:t>
      </w:r>
      <w:r w:rsidRPr="00893D1E">
        <w:t xml:space="preserve"> </w:t>
      </w:r>
    </w:p>
    <w:p w14:paraId="38211B59" w14:textId="2DC484D9" w:rsidR="0087508F" w:rsidRPr="00893D1E" w:rsidRDefault="0087508F" w:rsidP="009374FB">
      <w:pPr>
        <w:pStyle w:val="Pquestiontextmainstem"/>
      </w:pPr>
      <w:r w:rsidRPr="00893D1E">
        <w:t xml:space="preserve">   = 2 × π × </w:t>
      </w:r>
      <w:r w:rsidR="000E540E">
        <w:t>121</w:t>
      </w:r>
      <w:r w:rsidRPr="00893D1E">
        <w:t xml:space="preserve"> = </w:t>
      </w:r>
      <w:r w:rsidR="001B7B67" w:rsidRPr="00893D1E">
        <w:t>1</w:t>
      </w:r>
      <w:r w:rsidR="000E540E">
        <w:t xml:space="preserve">31.95 </w:t>
      </w:r>
      <w:r w:rsidRPr="00893D1E">
        <w:t xml:space="preserve">cm </w:t>
      </w:r>
    </w:p>
    <w:p w14:paraId="27C35BD9" w14:textId="49ADB44F" w:rsidR="006D7A87" w:rsidRPr="00893D1E" w:rsidRDefault="006D7A87" w:rsidP="00A20E2A">
      <w:pPr>
        <w:pStyle w:val="Pquestionheadingmc"/>
      </w:pPr>
      <w:r w:rsidRPr="00893D1E">
        <w:t>Question 3</w:t>
      </w:r>
      <w:r w:rsidR="00C4586B">
        <w:tab/>
        <w:t>[5.3]</w:t>
      </w:r>
    </w:p>
    <w:p w14:paraId="0CA7607D" w14:textId="053A3B1C" w:rsidR="00612951" w:rsidRDefault="000E540E" w:rsidP="00612951">
      <w:pPr>
        <w:pStyle w:val="Pquestiontextmcqoptions"/>
      </w:pPr>
      <w:r>
        <w:rPr>
          <w:rStyle w:val="Cquestionpartlabelbold"/>
        </w:rPr>
        <w:t>D</w:t>
      </w:r>
      <w:r w:rsidR="00612951" w:rsidRPr="00893D1E">
        <w:tab/>
      </w:r>
    </w:p>
    <w:p w14:paraId="3566F867" w14:textId="547761E2" w:rsidR="000E540E" w:rsidRPr="00893D1E" w:rsidRDefault="000E540E" w:rsidP="00612951">
      <w:pPr>
        <w:pStyle w:val="Pquestiontextmcqoptions"/>
      </w:pPr>
      <w:r>
        <w:t>Perimeter</w:t>
      </w:r>
      <w:r w:rsidR="00FB0738">
        <w:t xml:space="preserve"> of semicircle</w:t>
      </w:r>
    </w:p>
    <w:p w14:paraId="75565B8A" w14:textId="68F8F4D7" w:rsidR="001B7B67" w:rsidRPr="0065636C" w:rsidRDefault="00C4586B" w:rsidP="00232A88">
      <w:pPr>
        <w:pStyle w:val="Pquestiontextmainstem"/>
      </w:pPr>
      <w:r w:rsidRPr="00C4586B">
        <w:rPr>
          <w:rFonts w:ascii="Times New Roman" w:hAnsi="Times New Roman"/>
          <w:position w:val="-54"/>
          <w:sz w:val="20"/>
          <w:szCs w:val="20"/>
        </w:rPr>
        <w:object w:dxaOrig="1219" w:dyaOrig="1560" w14:anchorId="35F401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78pt" o:ole="">
            <v:imagedata r:id="rId8" o:title=""/>
          </v:shape>
          <o:OLEObject Type="Embed" ProgID="Equation.DSMT4" ShapeID="_x0000_i1025" DrawAspect="Content" ObjectID="_1540566418" r:id="rId9"/>
        </w:object>
      </w:r>
    </w:p>
    <w:p w14:paraId="3D18F9D2" w14:textId="63E8F361" w:rsidR="00FB0738" w:rsidRPr="00FB0738" w:rsidRDefault="00FB0738" w:rsidP="00FB0738">
      <w:pPr>
        <w:pStyle w:val="Pquestiontextmainstem"/>
      </w:pPr>
      <w:r w:rsidRPr="00FB0738">
        <w:t>Total perimeter = 29.85 + 9.5 + 9.5 = 48.85</w:t>
      </w:r>
      <w:r>
        <w:t xml:space="preserve"> cm</w:t>
      </w:r>
    </w:p>
    <w:p w14:paraId="402CD82A" w14:textId="671A8508" w:rsidR="006D7A87" w:rsidRPr="00893D1E" w:rsidRDefault="006D7A87" w:rsidP="00A20E2A">
      <w:pPr>
        <w:pStyle w:val="Pquestionheadingmc"/>
      </w:pPr>
      <w:r w:rsidRPr="00893D1E">
        <w:t>Question 4</w:t>
      </w:r>
      <w:r w:rsidR="00C4586B">
        <w:tab/>
        <w:t>[5.4]</w:t>
      </w:r>
    </w:p>
    <w:p w14:paraId="136D9C47" w14:textId="1162C0E6" w:rsidR="00612951" w:rsidRPr="00893D1E" w:rsidRDefault="000E540E" w:rsidP="00612951">
      <w:pPr>
        <w:pStyle w:val="Pquestiontextmcqoptions"/>
      </w:pPr>
      <w:r>
        <w:rPr>
          <w:rStyle w:val="Cquestionpartlabelbold"/>
        </w:rPr>
        <w:t>C</w:t>
      </w:r>
      <w:r w:rsidR="00612951" w:rsidRPr="00893D1E">
        <w:tab/>
      </w:r>
    </w:p>
    <w:p w14:paraId="47859801" w14:textId="4CAEEC0D" w:rsidR="001B7B67" w:rsidRPr="00893D1E" w:rsidRDefault="0087508F" w:rsidP="009374FB">
      <w:pPr>
        <w:pStyle w:val="Pquestiontextmainstem"/>
      </w:pPr>
      <w:r w:rsidRPr="00893D1E">
        <w:t xml:space="preserve">Area </w:t>
      </w:r>
      <w:r w:rsidR="00FB0738">
        <w:t xml:space="preserve">of parallelogram </w:t>
      </w:r>
      <w:r w:rsidRPr="00893D1E">
        <w:t>= base × height</w:t>
      </w:r>
    </w:p>
    <w:p w14:paraId="13A0667F" w14:textId="534C5674" w:rsidR="0087508F" w:rsidRPr="00893D1E" w:rsidRDefault="00FB0738" w:rsidP="009374FB">
      <w:pPr>
        <w:pStyle w:val="Pquestiontextmainstem"/>
      </w:pPr>
      <w:r>
        <w:t>30</w:t>
      </w:r>
      <w:r w:rsidR="001B7B67" w:rsidRPr="00893D1E">
        <w:t xml:space="preserve"> </w:t>
      </w:r>
      <w:r w:rsidR="0087508F" w:rsidRPr="00893D1E">
        <w:t xml:space="preserve">= base × </w:t>
      </w:r>
      <w:r>
        <w:t>3.5</w:t>
      </w:r>
      <w:r w:rsidR="0087508F" w:rsidRPr="00893D1E">
        <w:br/>
        <w:t xml:space="preserve">base length = </w:t>
      </w:r>
      <w:r>
        <w:t>30</w:t>
      </w:r>
      <w:r w:rsidR="0087508F" w:rsidRPr="00893D1E">
        <w:t xml:space="preserve"> ÷ </w:t>
      </w:r>
      <w:r>
        <w:t>3.5</w:t>
      </w:r>
      <w:r w:rsidR="0087508F" w:rsidRPr="00893D1E">
        <w:t xml:space="preserve"> = </w:t>
      </w:r>
      <w:r>
        <w:t>8.57</w:t>
      </w:r>
      <w:r w:rsidR="0087508F" w:rsidRPr="00893D1E">
        <w:t xml:space="preserve"> cm </w:t>
      </w:r>
    </w:p>
    <w:p w14:paraId="55C31DDD" w14:textId="4CD7C2F7" w:rsidR="006D7A87" w:rsidRPr="00893D1E" w:rsidRDefault="00E44E38" w:rsidP="00A20E2A">
      <w:pPr>
        <w:pStyle w:val="Pquestionheadingmc"/>
      </w:pPr>
      <w:r w:rsidRPr="00893D1E">
        <w:t>Question 5</w:t>
      </w:r>
      <w:r w:rsidR="00C4586B">
        <w:tab/>
        <w:t>[5.4]</w:t>
      </w:r>
    </w:p>
    <w:p w14:paraId="395D94D5" w14:textId="42B157D5" w:rsidR="00612951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D</w:t>
      </w:r>
      <w:r w:rsidR="00612951" w:rsidRPr="00893D1E">
        <w:tab/>
      </w:r>
    </w:p>
    <w:p w14:paraId="529144F7" w14:textId="0C5F6044" w:rsidR="0087508F" w:rsidRPr="00893D1E" w:rsidRDefault="0087508F" w:rsidP="009374FB">
      <w:pPr>
        <w:pStyle w:val="Pquestiontextmainstem"/>
        <w:rPr>
          <w:rStyle w:val="Cmathsexpressions"/>
          <w:i/>
        </w:rPr>
      </w:pPr>
      <w:r w:rsidRPr="00893D1E">
        <w:rPr>
          <w:rStyle w:val="Cmathsexpressions"/>
          <w:i/>
        </w:rPr>
        <w:t>A</w:t>
      </w:r>
      <w:r w:rsidRPr="00893D1E">
        <w:t xml:space="preserve"> = </w:t>
      </w:r>
      <w:r w:rsidR="00C4586B" w:rsidRPr="00C4586B">
        <w:rPr>
          <w:position w:val="-24"/>
        </w:rPr>
        <w:object w:dxaOrig="240" w:dyaOrig="620" w14:anchorId="41FCBEB6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540566419" r:id="rId11"/>
        </w:object>
      </w:r>
      <w:r w:rsidRPr="00893D1E">
        <w:t>(</w:t>
      </w:r>
      <w:r w:rsidRPr="00893D1E">
        <w:rPr>
          <w:rStyle w:val="Cmathsexpressions"/>
          <w:i/>
        </w:rPr>
        <w:t>a</w:t>
      </w:r>
      <w:r w:rsidRPr="00893D1E">
        <w:t xml:space="preserve"> + </w:t>
      </w:r>
      <w:r w:rsidRPr="00893D1E">
        <w:rPr>
          <w:rStyle w:val="Cmathsexpressions"/>
          <w:i/>
        </w:rPr>
        <w:t>b</w:t>
      </w:r>
      <w:r w:rsidRPr="00893D1E">
        <w:t>)</w:t>
      </w:r>
      <w:r w:rsidRPr="00893D1E">
        <w:rPr>
          <w:rStyle w:val="Cmathsexpressions"/>
          <w:i/>
        </w:rPr>
        <w:t xml:space="preserve">h </w:t>
      </w:r>
    </w:p>
    <w:p w14:paraId="2A0FAC65" w14:textId="028821B3" w:rsidR="0087508F" w:rsidRPr="00893D1E" w:rsidRDefault="00FC5A4F" w:rsidP="009374FB">
      <w:pPr>
        <w:pStyle w:val="Pquestiontextmainstem"/>
      </w:pPr>
      <w:r>
        <w:t>312</w:t>
      </w:r>
      <w:r w:rsidR="001B7B67" w:rsidRPr="00893D1E">
        <w:t xml:space="preserve"> </w:t>
      </w:r>
      <w:r w:rsidR="0087508F" w:rsidRPr="00893D1E">
        <w:t xml:space="preserve">= </w:t>
      </w:r>
      <w:r w:rsidR="00C4586B" w:rsidRPr="00C4586B">
        <w:rPr>
          <w:position w:val="-24"/>
        </w:rPr>
        <w:object w:dxaOrig="240" w:dyaOrig="620" w14:anchorId="3B819051">
          <v:shape id="_x0000_i1027" type="#_x0000_t75" style="width:12pt;height:30.75pt" o:ole="">
            <v:imagedata r:id="rId12" o:title=""/>
          </v:shape>
          <o:OLEObject Type="Embed" ProgID="Equation.DSMT4" ShapeID="_x0000_i1027" DrawAspect="Content" ObjectID="_1540566420" r:id="rId13"/>
        </w:object>
      </w:r>
      <w:r w:rsidR="0087508F" w:rsidRPr="00893D1E">
        <w:t>(1</w:t>
      </w:r>
      <w:r>
        <w:t>2</w:t>
      </w:r>
      <w:r w:rsidR="0087508F" w:rsidRPr="00893D1E">
        <w:t xml:space="preserve"> + </w:t>
      </w:r>
      <w:r>
        <w:t>28</w:t>
      </w:r>
      <w:r w:rsidR="0087508F" w:rsidRPr="00893D1E">
        <w:t xml:space="preserve">) × </w:t>
      </w:r>
      <w:r w:rsidR="0087508F" w:rsidRPr="00893D1E">
        <w:rPr>
          <w:rStyle w:val="Cmathsexpressions"/>
          <w:i/>
        </w:rPr>
        <w:t xml:space="preserve">h </w:t>
      </w:r>
    </w:p>
    <w:p w14:paraId="3655716A" w14:textId="25F146DD" w:rsidR="0087508F" w:rsidRPr="00893D1E" w:rsidRDefault="0087508F" w:rsidP="009374FB">
      <w:pPr>
        <w:pStyle w:val="Pquestiontextmainstem"/>
      </w:pPr>
      <w:r w:rsidRPr="00893D1E">
        <w:rPr>
          <w:rStyle w:val="Cmathsexpressions"/>
          <w:i/>
        </w:rPr>
        <w:t>h</w:t>
      </w:r>
      <w:r w:rsidRPr="00893D1E">
        <w:t xml:space="preserve"> = </w:t>
      </w:r>
      <w:r w:rsidR="00FC5A4F">
        <w:t>15.6</w:t>
      </w:r>
      <w:r w:rsidRPr="00893D1E">
        <w:t xml:space="preserve"> cm</w:t>
      </w:r>
    </w:p>
    <w:p w14:paraId="29CA583F" w14:textId="6FA80AA1" w:rsidR="006D7A87" w:rsidRPr="00893D1E" w:rsidRDefault="00357182" w:rsidP="00C4586B">
      <w:pPr>
        <w:pStyle w:val="Pquestionheadingmc"/>
      </w:pPr>
      <w:r w:rsidRPr="00893D1E">
        <w:lastRenderedPageBreak/>
        <w:t>Question 6</w:t>
      </w:r>
      <w:r w:rsidR="00C4586B">
        <w:tab/>
        <w:t>[5.5]</w:t>
      </w:r>
    </w:p>
    <w:p w14:paraId="52A8268D" w14:textId="5009D8CE" w:rsidR="00612951" w:rsidRPr="00893D1E" w:rsidRDefault="001B7B67" w:rsidP="00C4586B">
      <w:pPr>
        <w:pStyle w:val="Pquestiontextmcqoptions"/>
        <w:keepNext/>
      </w:pPr>
      <w:r w:rsidRPr="00893D1E">
        <w:rPr>
          <w:rStyle w:val="Cquestionpartlabelbold"/>
        </w:rPr>
        <w:t>A</w:t>
      </w:r>
      <w:r w:rsidR="00612951" w:rsidRPr="00893D1E">
        <w:tab/>
      </w:r>
    </w:p>
    <w:p w14:paraId="7644425F" w14:textId="77777777" w:rsidR="0087508F" w:rsidRPr="00893D1E" w:rsidRDefault="0087508F" w:rsidP="00C4586B">
      <w:pPr>
        <w:pStyle w:val="Pquestiontextmainstem"/>
        <w:keepNext/>
      </w:pPr>
      <w:r w:rsidRPr="00893D1E">
        <w:rPr>
          <w:rStyle w:val="Cmathsexpressions"/>
          <w:i/>
        </w:rPr>
        <w:t>A</w:t>
      </w:r>
      <w:r w:rsidRPr="00893D1E">
        <w:t xml:space="preserve"> = </w:t>
      </w:r>
      <w:r w:rsidRPr="00893D1E">
        <w:sym w:font="Symbol" w:char="F070"/>
      </w:r>
      <w:r w:rsidRPr="00893D1E">
        <w:rPr>
          <w:rStyle w:val="Cmathsexpressions"/>
          <w:i/>
        </w:rPr>
        <w:t>r</w:t>
      </w:r>
      <w:r w:rsidRPr="00893D1E">
        <w:rPr>
          <w:vertAlign w:val="superscript"/>
        </w:rPr>
        <w:t>2</w:t>
      </w:r>
      <w:r w:rsidRPr="00893D1E">
        <w:t xml:space="preserve"> </w:t>
      </w:r>
    </w:p>
    <w:p w14:paraId="326C365D" w14:textId="05848C88" w:rsidR="001B7B67" w:rsidRPr="00893D1E" w:rsidRDefault="00C4586B" w:rsidP="00C4586B">
      <w:pPr>
        <w:pStyle w:val="Pquestiontextmainstem"/>
        <w:keepNext/>
      </w:pPr>
      <w:r w:rsidRPr="00C4586B">
        <w:rPr>
          <w:rFonts w:ascii="Times New Roman" w:hAnsi="Times New Roman"/>
          <w:position w:val="-60"/>
          <w:sz w:val="20"/>
          <w:szCs w:val="20"/>
        </w:rPr>
        <w:object w:dxaOrig="1120" w:dyaOrig="1420" w14:anchorId="09F90CDF">
          <v:shape id="_x0000_i1028" type="#_x0000_t75" style="width:56.25pt;height:71.25pt" o:ole="">
            <v:imagedata r:id="rId14" o:title=""/>
          </v:shape>
          <o:OLEObject Type="Embed" ProgID="Equation.DSMT4" ShapeID="_x0000_i1028" DrawAspect="Content" ObjectID="_1540566421" r:id="rId15"/>
        </w:object>
      </w:r>
    </w:p>
    <w:p w14:paraId="368F4BCF" w14:textId="17B59427" w:rsidR="006D7A87" w:rsidRPr="00893D1E" w:rsidRDefault="00357182" w:rsidP="00C4586B">
      <w:pPr>
        <w:pStyle w:val="Pquestionheadingmc"/>
      </w:pPr>
      <w:r w:rsidRPr="00893D1E">
        <w:t>Question 7</w:t>
      </w:r>
      <w:r w:rsidR="00C4586B">
        <w:tab/>
        <w:t>[5.6]</w:t>
      </w:r>
    </w:p>
    <w:p w14:paraId="325C0E61" w14:textId="4C9BA3E5" w:rsidR="00612951" w:rsidRPr="00893D1E" w:rsidRDefault="000E540E" w:rsidP="00612951">
      <w:pPr>
        <w:pStyle w:val="Pquestiontextmcqoptions"/>
      </w:pPr>
      <w:r>
        <w:rPr>
          <w:rStyle w:val="Cquestionpartlabelbold"/>
        </w:rPr>
        <w:t>B</w:t>
      </w:r>
      <w:r w:rsidR="00612951" w:rsidRPr="00893D1E">
        <w:tab/>
      </w:r>
    </w:p>
    <w:p w14:paraId="514DBA26" w14:textId="029FBA5B" w:rsidR="0025136A" w:rsidRPr="00893D1E" w:rsidRDefault="0025136A" w:rsidP="004C5DAC">
      <w:pPr>
        <w:pStyle w:val="Pquestiontextmainstem"/>
      </w:pPr>
      <w:r w:rsidRPr="00893D1E">
        <w:t>Area of square = 8</w:t>
      </w:r>
      <w:r w:rsidR="00FC5A4F">
        <w:t>.5</w:t>
      </w:r>
      <w:r w:rsidRPr="00893D1E">
        <w:t xml:space="preserve"> × 8</w:t>
      </w:r>
      <w:r w:rsidR="00FC5A4F">
        <w:t>.5</w:t>
      </w:r>
      <w:r w:rsidRPr="00893D1E">
        <w:t xml:space="preserve"> </w:t>
      </w:r>
    </w:p>
    <w:p w14:paraId="59F86A88" w14:textId="1D2EED16" w:rsidR="0025136A" w:rsidRPr="00893D1E" w:rsidRDefault="0025136A" w:rsidP="004C5DAC">
      <w:pPr>
        <w:pStyle w:val="Pquestiontextmainstem"/>
      </w:pPr>
      <w:r w:rsidRPr="00893D1E">
        <w:t xml:space="preserve">= </w:t>
      </w:r>
      <w:r w:rsidR="00FC5A4F">
        <w:t>72.25</w:t>
      </w:r>
      <w:r w:rsidRPr="00893D1E">
        <w:t xml:space="preserve"> cm</w:t>
      </w:r>
      <w:r w:rsidRPr="00893D1E">
        <w:rPr>
          <w:vertAlign w:val="superscript"/>
        </w:rPr>
        <w:t>2</w:t>
      </w:r>
      <w:r w:rsidRPr="00893D1E">
        <w:t xml:space="preserve"> </w:t>
      </w:r>
    </w:p>
    <w:p w14:paraId="5D9121B6" w14:textId="57A28AC5" w:rsidR="0025136A" w:rsidRPr="00893D1E" w:rsidRDefault="0025136A" w:rsidP="004C5DAC">
      <w:pPr>
        <w:pStyle w:val="Pquestiontextmainstem"/>
      </w:pPr>
      <w:r w:rsidRPr="00893D1E">
        <w:t>Area of rectangle = 1</w:t>
      </w:r>
      <w:r w:rsidR="00FC5A4F">
        <w:t>5</w:t>
      </w:r>
      <w:r w:rsidR="007D7B81" w:rsidRPr="00893D1E">
        <w:t xml:space="preserve"> × </w:t>
      </w:r>
      <w:r w:rsidRPr="00893D1E">
        <w:t>6</w:t>
      </w:r>
      <w:r w:rsidR="00FC5A4F">
        <w:t>.5</w:t>
      </w:r>
    </w:p>
    <w:p w14:paraId="23C73516" w14:textId="07F8C602" w:rsidR="0025136A" w:rsidRPr="00893D1E" w:rsidRDefault="0025136A" w:rsidP="004C5DAC">
      <w:pPr>
        <w:pStyle w:val="Pquestiontextmainstem"/>
        <w:rPr>
          <w:vertAlign w:val="superscript"/>
        </w:rPr>
      </w:pPr>
      <w:r w:rsidRPr="00893D1E">
        <w:t xml:space="preserve">= </w:t>
      </w:r>
      <w:r w:rsidR="00FC5A4F">
        <w:t>97.5</w:t>
      </w:r>
      <w:r w:rsidRPr="00893D1E">
        <w:t xml:space="preserve"> cm</w:t>
      </w:r>
      <w:r w:rsidRPr="00893D1E">
        <w:rPr>
          <w:vertAlign w:val="superscript"/>
        </w:rPr>
        <w:t>2</w:t>
      </w:r>
    </w:p>
    <w:p w14:paraId="05E75B09" w14:textId="04E74034" w:rsidR="0025136A" w:rsidRPr="00893D1E" w:rsidRDefault="0025136A" w:rsidP="00FC5A4F">
      <w:pPr>
        <w:pStyle w:val="Pquestiontextmainstem"/>
      </w:pPr>
      <w:r w:rsidRPr="00893D1E">
        <w:t xml:space="preserve">Total area = </w:t>
      </w:r>
      <w:r w:rsidR="00FC5A4F">
        <w:t>169.75</w:t>
      </w:r>
      <w:r w:rsidRPr="00893D1E">
        <w:t xml:space="preserve"> cm</w:t>
      </w:r>
      <w:r w:rsidRPr="00893D1E">
        <w:rPr>
          <w:vertAlign w:val="superscript"/>
        </w:rPr>
        <w:t>2</w:t>
      </w:r>
    </w:p>
    <w:p w14:paraId="74C1A0D4" w14:textId="4DBD8899" w:rsidR="006D7A87" w:rsidRPr="00893D1E" w:rsidRDefault="00357182" w:rsidP="00A20E2A">
      <w:pPr>
        <w:pStyle w:val="Pquestionheadingmc"/>
      </w:pPr>
      <w:r w:rsidRPr="00893D1E">
        <w:t>Question 8</w:t>
      </w:r>
      <w:r w:rsidR="00C4586B">
        <w:tab/>
        <w:t>[5.4]</w:t>
      </w:r>
    </w:p>
    <w:p w14:paraId="4343DD93" w14:textId="2436D470" w:rsidR="00502A7B" w:rsidRPr="00893D1E" w:rsidRDefault="000E540E" w:rsidP="00612951">
      <w:pPr>
        <w:pStyle w:val="Pquestiontextmcqoptions"/>
      </w:pPr>
      <w:r>
        <w:rPr>
          <w:rStyle w:val="Cquestionpartlabelbold"/>
        </w:rPr>
        <w:t>D</w:t>
      </w:r>
      <w:r w:rsidR="00612951" w:rsidRPr="00893D1E">
        <w:tab/>
      </w:r>
    </w:p>
    <w:p w14:paraId="7F2781F7" w14:textId="07021F5D" w:rsidR="007D7B81" w:rsidRPr="00893D1E" w:rsidRDefault="007D7B81" w:rsidP="00612951">
      <w:pPr>
        <w:pStyle w:val="Pquestiontextmcqoptions"/>
      </w:pPr>
      <w:r w:rsidRPr="00893D1E">
        <w:t>Area of triangle =</w:t>
      </w:r>
      <w:r w:rsidR="00C4586B" w:rsidRPr="00C4586B">
        <w:rPr>
          <w:position w:val="-24"/>
        </w:rPr>
        <w:object w:dxaOrig="240" w:dyaOrig="620" w14:anchorId="7779E68F">
          <v:shape id="_x0000_i1029" type="#_x0000_t75" style="width:12pt;height:30.75pt" o:ole="">
            <v:imagedata r:id="rId16" o:title=""/>
          </v:shape>
          <o:OLEObject Type="Embed" ProgID="Equation.DSMT4" ShapeID="_x0000_i1029" DrawAspect="Content" ObjectID="_1540566422" r:id="rId17"/>
        </w:object>
      </w:r>
      <w:r w:rsidRPr="00893D1E">
        <w:t>× base × height</w:t>
      </w:r>
    </w:p>
    <w:p w14:paraId="092E9DE9" w14:textId="12CBB90A" w:rsidR="0025136A" w:rsidRPr="00893D1E" w:rsidRDefault="00C4586B" w:rsidP="00612951">
      <w:pPr>
        <w:pStyle w:val="Pquestiontextmcqoptions"/>
      </w:pPr>
      <w:r w:rsidRPr="00C4586B">
        <w:rPr>
          <w:rFonts w:ascii="Times New Roman" w:hAnsi="Times New Roman"/>
          <w:b/>
          <w:position w:val="-42"/>
          <w:sz w:val="20"/>
          <w:szCs w:val="20"/>
        </w:rPr>
        <w:object w:dxaOrig="1320" w:dyaOrig="960" w14:anchorId="35B8EF93">
          <v:shape id="_x0000_i1030" type="#_x0000_t75" style="width:66pt;height:48pt" o:ole="">
            <v:imagedata r:id="rId18" o:title=""/>
          </v:shape>
          <o:OLEObject Type="Embed" ProgID="Equation.DSMT4" ShapeID="_x0000_i1030" DrawAspect="Content" ObjectID="_1540566423" r:id="rId19"/>
        </w:object>
      </w:r>
    </w:p>
    <w:p w14:paraId="731A8CDD" w14:textId="64BD4F74" w:rsidR="006D7A87" w:rsidRPr="00893D1E" w:rsidRDefault="00357182" w:rsidP="00A20E2A">
      <w:pPr>
        <w:pStyle w:val="Pquestionheadingmc"/>
      </w:pPr>
      <w:r w:rsidRPr="00893D1E">
        <w:t>Question 9</w:t>
      </w:r>
      <w:r w:rsidR="00C4586B">
        <w:tab/>
        <w:t>[5.7]</w:t>
      </w:r>
    </w:p>
    <w:p w14:paraId="5C9AEAE7" w14:textId="6BF2858E" w:rsidR="00502A7B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D</w:t>
      </w:r>
      <w:r w:rsidR="00612951" w:rsidRPr="00893D1E">
        <w:tab/>
      </w:r>
    </w:p>
    <w:p w14:paraId="4CE69DB2" w14:textId="72978038" w:rsidR="0087508F" w:rsidRPr="00893D1E" w:rsidRDefault="0087508F" w:rsidP="009374FB">
      <w:pPr>
        <w:pStyle w:val="Pquestiontextmainstem"/>
      </w:pPr>
      <w:r w:rsidRPr="00893D1E">
        <w:t>Volume =</w:t>
      </w:r>
      <w:r w:rsidR="0025136A" w:rsidRPr="00893D1E">
        <w:t xml:space="preserve"> length × width × height</w:t>
      </w:r>
      <w:r w:rsidRPr="00893D1E">
        <w:t xml:space="preserve"> </w:t>
      </w:r>
    </w:p>
    <w:p w14:paraId="463C8337" w14:textId="725A3641" w:rsidR="0087508F" w:rsidRPr="00893D1E" w:rsidRDefault="0065636C" w:rsidP="009374FB">
      <w:pPr>
        <w:pStyle w:val="Pquestiontextmainstem"/>
      </w:pPr>
      <w:r>
        <w:t>724</w:t>
      </w:r>
      <w:r w:rsidR="0087508F" w:rsidRPr="00893D1E">
        <w:t xml:space="preserve"> = </w:t>
      </w:r>
      <w:r w:rsidR="0025136A" w:rsidRPr="00893D1E">
        <w:t xml:space="preserve">length × </w:t>
      </w:r>
      <w:r>
        <w:t>10</w:t>
      </w:r>
      <w:r w:rsidR="0025136A" w:rsidRPr="00893D1E">
        <w:t xml:space="preserve"> × 7</w:t>
      </w:r>
    </w:p>
    <w:p w14:paraId="603CB7A1" w14:textId="7DCDA280" w:rsidR="0025136A" w:rsidRPr="00893D1E" w:rsidRDefault="0025136A" w:rsidP="009374FB">
      <w:pPr>
        <w:pStyle w:val="Pquestiontextmainstem"/>
      </w:pPr>
      <w:r w:rsidRPr="00893D1E">
        <w:t>length = 1</w:t>
      </w:r>
      <w:r w:rsidR="0065636C">
        <w:t>0.34</w:t>
      </w:r>
      <w:r w:rsidRPr="00893D1E">
        <w:t xml:space="preserve"> cm</w:t>
      </w:r>
    </w:p>
    <w:p w14:paraId="4A3207C2" w14:textId="29B73329" w:rsidR="00B2036D" w:rsidRPr="00893D1E" w:rsidRDefault="00357182" w:rsidP="00C4586B">
      <w:pPr>
        <w:pStyle w:val="Pquestionheadingmc"/>
      </w:pPr>
      <w:r w:rsidRPr="00893D1E">
        <w:t>Question 10</w:t>
      </w:r>
      <w:r w:rsidR="00C4586B">
        <w:tab/>
        <w:t>[5.8]</w:t>
      </w:r>
    </w:p>
    <w:p w14:paraId="7C606D32" w14:textId="1124046A" w:rsidR="00502A7B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C</w:t>
      </w:r>
      <w:r w:rsidR="00612951" w:rsidRPr="00893D1E">
        <w:tab/>
      </w:r>
    </w:p>
    <w:p w14:paraId="7A77BF7E" w14:textId="3D928521" w:rsidR="0025136A" w:rsidRPr="00893D1E" w:rsidRDefault="0065636C" w:rsidP="007D7B81">
      <w:pPr>
        <w:pStyle w:val="Pquestiontextmainstem"/>
      </w:pPr>
      <w:r>
        <w:t>8</w:t>
      </w:r>
      <w:r w:rsidR="007D7B81" w:rsidRPr="00893D1E">
        <w:t>:</w:t>
      </w:r>
      <w:r>
        <w:t>33</w:t>
      </w:r>
      <w:r w:rsidR="0025136A" w:rsidRPr="00893D1E">
        <w:t xml:space="preserve"> </w:t>
      </w:r>
      <w:r w:rsidR="007D7B81" w:rsidRPr="00893D1E">
        <w:t>am</w:t>
      </w:r>
      <w:r w:rsidR="0025136A" w:rsidRPr="00893D1E">
        <w:t xml:space="preserve"> to </w:t>
      </w:r>
      <w:r>
        <w:t>9:00</w:t>
      </w:r>
      <w:r w:rsidR="0025136A" w:rsidRPr="00893D1E">
        <w:t xml:space="preserve"> </w:t>
      </w:r>
      <w:r w:rsidR="007D7B81" w:rsidRPr="00893D1E">
        <w:t>am</w:t>
      </w:r>
      <w:r w:rsidR="0025136A" w:rsidRPr="00893D1E">
        <w:t xml:space="preserve"> = </w:t>
      </w:r>
      <w:r>
        <w:t>27</w:t>
      </w:r>
      <w:r w:rsidR="0025136A" w:rsidRPr="00893D1E">
        <w:t xml:space="preserve"> minutes</w:t>
      </w:r>
    </w:p>
    <w:p w14:paraId="5EFA4D97" w14:textId="348DC0C0" w:rsidR="0025136A" w:rsidRDefault="0065636C" w:rsidP="007D7B81">
      <w:pPr>
        <w:pStyle w:val="Pquestiontextmainstem"/>
      </w:pPr>
      <w:r>
        <w:t xml:space="preserve">9 </w:t>
      </w:r>
      <w:r w:rsidR="007D7B81" w:rsidRPr="00893D1E">
        <w:t>am</w:t>
      </w:r>
      <w:r w:rsidR="0025136A" w:rsidRPr="00893D1E">
        <w:t xml:space="preserve"> to </w:t>
      </w:r>
      <w:r>
        <w:t>12</w:t>
      </w:r>
      <w:r w:rsidR="0025136A" w:rsidRPr="00893D1E">
        <w:t xml:space="preserve"> </w:t>
      </w:r>
      <w:r w:rsidR="007D7B81" w:rsidRPr="00893D1E">
        <w:t>pm</w:t>
      </w:r>
      <w:r w:rsidR="0025136A" w:rsidRPr="00893D1E">
        <w:t xml:space="preserve"> = </w:t>
      </w:r>
      <w:r>
        <w:t>3</w:t>
      </w:r>
      <w:r w:rsidR="0025136A" w:rsidRPr="00893D1E">
        <w:t xml:space="preserve"> hours</w:t>
      </w:r>
    </w:p>
    <w:p w14:paraId="3D286210" w14:textId="5CF0683D" w:rsidR="0065636C" w:rsidRPr="00893D1E" w:rsidRDefault="0065636C" w:rsidP="007D7B81">
      <w:pPr>
        <w:pStyle w:val="Pquestiontextmainstem"/>
      </w:pPr>
      <w:r>
        <w:t>12 pm to 12:57 pm is 57 minutes</w:t>
      </w:r>
    </w:p>
    <w:p w14:paraId="437F8DC5" w14:textId="32E2C5E5" w:rsidR="0025136A" w:rsidRPr="00893D1E" w:rsidRDefault="0025136A" w:rsidP="007D7B81">
      <w:pPr>
        <w:pStyle w:val="Pquestiontextmainstem"/>
      </w:pPr>
      <w:r w:rsidRPr="00893D1E">
        <w:t xml:space="preserve">Total = 4 hours </w:t>
      </w:r>
      <w:r w:rsidR="0065636C">
        <w:t>24</w:t>
      </w:r>
      <w:r w:rsidRPr="00893D1E">
        <w:t xml:space="preserve"> minutes</w:t>
      </w:r>
    </w:p>
    <w:p w14:paraId="28F6314F" w14:textId="77777777" w:rsidR="00502A7B" w:rsidRPr="00893D1E" w:rsidRDefault="00502A7B" w:rsidP="00502A7B">
      <w:pPr>
        <w:pStyle w:val="Psectionresults"/>
      </w:pPr>
      <w:r w:rsidRPr="00893D1E">
        <w:t>Multiple-choice total marks:  10</w:t>
      </w:r>
    </w:p>
    <w:p w14:paraId="07CE6CAF" w14:textId="77777777" w:rsidR="00502A7B" w:rsidRPr="00893D1E" w:rsidRDefault="00502A7B" w:rsidP="00502A7B">
      <w:pPr>
        <w:pStyle w:val="Psectionheading"/>
      </w:pPr>
      <w:r w:rsidRPr="00893D1E">
        <w:lastRenderedPageBreak/>
        <w:t>Short answer section</w:t>
      </w:r>
    </w:p>
    <w:p w14:paraId="152C25E8" w14:textId="6E9EA31A" w:rsidR="00071218" w:rsidRPr="00893D1E" w:rsidRDefault="00071218" w:rsidP="00071218">
      <w:pPr>
        <w:pStyle w:val="Pquestionheadingsx1stafterhead"/>
      </w:pPr>
      <w:r w:rsidRPr="00893D1E">
        <w:t>Question 11</w:t>
      </w:r>
      <w:r w:rsidRPr="00893D1E">
        <w:tab/>
      </w:r>
      <w:r w:rsidR="00A57238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  <w:t>[</w:t>
      </w:r>
      <w:r w:rsidR="009374FB" w:rsidRPr="00893D1E">
        <w:t>5</w:t>
      </w:r>
      <w:r w:rsidRPr="00893D1E">
        <w:t>.1]</w:t>
      </w:r>
    </w:p>
    <w:p w14:paraId="763E6B03" w14:textId="77777777" w:rsidR="00A02A67" w:rsidRDefault="0065636C" w:rsidP="0065636C">
      <w:pPr>
        <w:pStyle w:val="Pquestiontextpartsa"/>
      </w:pPr>
      <w:r w:rsidRPr="0065636C">
        <w:rPr>
          <w:rStyle w:val="Cquestionpartlabelbold"/>
        </w:rPr>
        <w:t>(a)</w:t>
      </w:r>
      <w:r>
        <w:tab/>
      </w:r>
      <w:r w:rsidR="0025136A" w:rsidRPr="00893D1E">
        <w:t xml:space="preserve">Perimeter = </w:t>
      </w:r>
      <w:r w:rsidRPr="00A22928">
        <w:t>20+ 22.5 + 2.5 + 8 + 8 +2.5 + 22.5</w:t>
      </w:r>
      <w:r>
        <w:br/>
      </w:r>
      <w:r w:rsidRPr="0065636C">
        <w:t>= 86 cm</w:t>
      </w:r>
    </w:p>
    <w:p w14:paraId="334FBC3C" w14:textId="50D33E90" w:rsidR="0025136A" w:rsidRPr="0065636C" w:rsidRDefault="00A02A67" w:rsidP="0065636C">
      <w:pPr>
        <w:pStyle w:val="Pquestiontextpartsa"/>
      </w:pPr>
      <w:r w:rsidRPr="00A02A67">
        <w:rPr>
          <w:rStyle w:val="Cquestionpartlabelbold"/>
        </w:rPr>
        <w:t>(b)</w:t>
      </w:r>
      <w:r>
        <w:tab/>
        <w:t>Perimeter</w:t>
      </w:r>
      <w:r>
        <w:br/>
      </w:r>
      <w:r w:rsidR="00C4586B" w:rsidRPr="00C4586B">
        <w:rPr>
          <w:rFonts w:ascii="Times New Roman" w:hAnsi="Times New Roman"/>
          <w:position w:val="-42"/>
          <w:sz w:val="20"/>
          <w:szCs w:val="20"/>
        </w:rPr>
        <w:object w:dxaOrig="2320" w:dyaOrig="1300" w14:anchorId="0F7331C3">
          <v:shape id="_x0000_i1031" type="#_x0000_t75" style="width:116.25pt;height:65.25pt" o:ole="">
            <v:imagedata r:id="rId20" o:title=""/>
          </v:shape>
          <o:OLEObject Type="Embed" ProgID="Equation.DSMT4" ShapeID="_x0000_i1031" DrawAspect="Content" ObjectID="_1540566424" r:id="rId21"/>
        </w:object>
      </w:r>
    </w:p>
    <w:p w14:paraId="59F501AC" w14:textId="4EF5E638" w:rsidR="00071218" w:rsidRPr="00893D1E" w:rsidRDefault="00071218" w:rsidP="00071218">
      <w:pPr>
        <w:pStyle w:val="Pquestionheadingsx"/>
      </w:pPr>
      <w:r w:rsidRPr="00893D1E">
        <w:t>Question 12</w:t>
      </w:r>
      <w:r w:rsidRPr="00893D1E">
        <w:tab/>
      </w:r>
      <w:r w:rsidR="009835A4" w:rsidRPr="00893D1E">
        <w:rPr>
          <w:rStyle w:val="Cmarkslabel"/>
        </w:rPr>
        <w:t>2</w:t>
      </w:r>
      <w:r w:rsidRPr="00893D1E">
        <w:rPr>
          <w:rStyle w:val="Cmarkslabel"/>
        </w:rPr>
        <w:t xml:space="preserve"> mark</w:t>
      </w:r>
      <w:r w:rsidR="00C148A6" w:rsidRPr="00893D1E">
        <w:rPr>
          <w:rStyle w:val="Cmarkslabel"/>
        </w:rPr>
        <w:t>s</w:t>
      </w:r>
      <w:r w:rsidRPr="00893D1E">
        <w:tab/>
      </w:r>
      <w:r w:rsidR="009374FB" w:rsidRPr="00893D1E">
        <w:t>[5.</w:t>
      </w:r>
      <w:r w:rsidRPr="00893D1E">
        <w:t>1]</w:t>
      </w:r>
    </w:p>
    <w:p w14:paraId="1CD71408" w14:textId="69CEE5E0" w:rsidR="00A926D4" w:rsidRPr="00893D1E" w:rsidRDefault="00A02A67" w:rsidP="00A02A67">
      <w:pPr>
        <w:pStyle w:val="Pquestiontextmainstem"/>
      </w:pPr>
      <w:r w:rsidRPr="00A22928">
        <w:t xml:space="preserve">Perimeter = 8.5 </w:t>
      </w:r>
      <w:r>
        <w:t>×</w:t>
      </w:r>
      <w:r w:rsidRPr="00A22928">
        <w:t xml:space="preserve"> 6</w:t>
      </w:r>
      <w:r>
        <w:t xml:space="preserve"> = </w:t>
      </w:r>
      <w:r w:rsidRPr="00A22928">
        <w:t>51 cm</w:t>
      </w:r>
    </w:p>
    <w:p w14:paraId="5ABADA17" w14:textId="0668926F" w:rsidR="00071218" w:rsidRPr="00893D1E" w:rsidRDefault="00071218" w:rsidP="00071218">
      <w:pPr>
        <w:pStyle w:val="Pquestionheadingsx"/>
      </w:pPr>
      <w:r w:rsidRPr="00893D1E">
        <w:t>Question 13</w:t>
      </w:r>
      <w:r w:rsidRPr="00893D1E">
        <w:tab/>
      </w:r>
      <w:r w:rsidR="00A57238">
        <w:rPr>
          <w:rStyle w:val="Cmarkslabel"/>
        </w:rPr>
        <w:t>7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Pr="00893D1E">
        <w:t>1]</w:t>
      </w:r>
    </w:p>
    <w:p w14:paraId="51A99A86" w14:textId="538BABDF" w:rsidR="00A02A67" w:rsidRPr="00A22928" w:rsidRDefault="00A02A67" w:rsidP="00A02A67">
      <w:pPr>
        <w:pStyle w:val="Pquestiontextpartsa"/>
        <w:rPr>
          <w:lang w:val="fr-FR"/>
        </w:rPr>
      </w:pPr>
      <w:r w:rsidRPr="00C4586B">
        <w:rPr>
          <w:rStyle w:val="Cquestionpartlabelbold"/>
        </w:rPr>
        <w:t>(a)</w:t>
      </w:r>
      <w:r>
        <w:rPr>
          <w:lang w:val="fr-FR"/>
        </w:rPr>
        <w:tab/>
      </w:r>
      <w:r w:rsidRPr="00A22928">
        <w:rPr>
          <w:lang w:val="fr-FR"/>
        </w:rPr>
        <w:t>Perimeter = 7 + 6.1 + 11.5+ 20.5 + 11.5 +6.1+7</w:t>
      </w:r>
      <w:r>
        <w:rPr>
          <w:lang w:val="fr-FR"/>
        </w:rPr>
        <w:br/>
      </w:r>
      <w:r w:rsidRPr="00A22928">
        <w:rPr>
          <w:lang w:val="fr-FR"/>
        </w:rPr>
        <w:t>= 69.7 cm</w:t>
      </w:r>
    </w:p>
    <w:p w14:paraId="5DA16237" w14:textId="2C1DFE29" w:rsidR="00A02A67" w:rsidRPr="00A22928" w:rsidRDefault="00A02A67" w:rsidP="00A02A67">
      <w:pPr>
        <w:pStyle w:val="Pquestiontextpartsa"/>
        <w:rPr>
          <w:lang w:val="fr-FR"/>
        </w:rPr>
      </w:pPr>
      <w:r w:rsidRPr="00C4586B">
        <w:rPr>
          <w:rStyle w:val="Cquestionpartlabelbold"/>
        </w:rPr>
        <w:t>(b)</w:t>
      </w:r>
      <w:r>
        <w:rPr>
          <w:lang w:val="fr-FR"/>
        </w:rPr>
        <w:tab/>
      </w:r>
      <w:r w:rsidRPr="00A22928">
        <w:rPr>
          <w:lang w:val="fr-FR"/>
        </w:rPr>
        <w:t>Perimeter = 80 cm + 8.1m+ 8.1 m+580 mm</w:t>
      </w:r>
      <w:r>
        <w:rPr>
          <w:lang w:val="fr-FR"/>
        </w:rPr>
        <w:br/>
      </w:r>
      <w:r w:rsidRPr="00A22928">
        <w:rPr>
          <w:lang w:val="fr-FR"/>
        </w:rPr>
        <w:t>= 80 + 810+810+58</w:t>
      </w:r>
      <w:r>
        <w:rPr>
          <w:lang w:val="fr-FR"/>
        </w:rPr>
        <w:br/>
        <w:t xml:space="preserve">= </w:t>
      </w:r>
      <w:r w:rsidRPr="00A22928">
        <w:rPr>
          <w:lang w:val="fr-FR"/>
        </w:rPr>
        <w:t>1758 cm or 17.58 m or 17580mm</w:t>
      </w:r>
    </w:p>
    <w:p w14:paraId="0CCE02B0" w14:textId="6B671A0E" w:rsidR="00A02A67" w:rsidRPr="00A22928" w:rsidRDefault="00A02A67" w:rsidP="00A02A67">
      <w:pPr>
        <w:pStyle w:val="Pquestiontextpartsa"/>
        <w:rPr>
          <w:lang w:val="fr-FR"/>
        </w:rPr>
      </w:pPr>
      <w:r w:rsidRPr="00C4586B">
        <w:rPr>
          <w:rStyle w:val="Cquestionpartlabelbold"/>
        </w:rPr>
        <w:t>(c)</w:t>
      </w:r>
      <w:r>
        <w:rPr>
          <w:lang w:val="fr-FR"/>
        </w:rPr>
        <w:tab/>
      </w:r>
      <w:r w:rsidRPr="00A22928">
        <w:rPr>
          <w:lang w:val="fr-FR"/>
        </w:rPr>
        <w:t>Perimeter = 80 cm + 220cm+330cm+1.1m+ 2m+0.84m+440mm</w:t>
      </w:r>
      <w:r>
        <w:rPr>
          <w:lang w:val="fr-FR"/>
        </w:rPr>
        <w:br/>
      </w:r>
      <w:r w:rsidRPr="00A22928">
        <w:rPr>
          <w:lang w:val="fr-FR"/>
        </w:rPr>
        <w:t>= 80 cm + 220 cm+ 330 cm+ 110 cm+ 200cm+ 84 cm + 44 cm</w:t>
      </w:r>
      <w:r>
        <w:rPr>
          <w:lang w:val="fr-FR"/>
        </w:rPr>
        <w:br/>
      </w:r>
      <w:r w:rsidRPr="00A22928">
        <w:rPr>
          <w:lang w:val="fr-FR"/>
        </w:rPr>
        <w:t>= 1068 cm</w:t>
      </w:r>
      <w:r>
        <w:rPr>
          <w:lang w:val="fr-FR"/>
        </w:rPr>
        <w:t xml:space="preserve"> or </w:t>
      </w:r>
      <w:r w:rsidRPr="00A22928">
        <w:rPr>
          <w:lang w:val="fr-FR"/>
        </w:rPr>
        <w:t>10680</w:t>
      </w:r>
      <w:r>
        <w:rPr>
          <w:lang w:val="fr-FR"/>
        </w:rPr>
        <w:t xml:space="preserve"> mm or </w:t>
      </w:r>
      <w:r w:rsidRPr="00A22928">
        <w:rPr>
          <w:lang w:val="fr-FR"/>
        </w:rPr>
        <w:t>10.68</w:t>
      </w:r>
      <w:r>
        <w:rPr>
          <w:lang w:val="fr-FR"/>
        </w:rPr>
        <w:t xml:space="preserve"> </w:t>
      </w:r>
      <w:r w:rsidRPr="00A22928">
        <w:rPr>
          <w:lang w:val="fr-FR"/>
        </w:rPr>
        <w:t>m</w:t>
      </w:r>
    </w:p>
    <w:p w14:paraId="5F14B485" w14:textId="7A951EC9" w:rsidR="00071218" w:rsidRPr="00893D1E" w:rsidRDefault="00071218" w:rsidP="00071218">
      <w:pPr>
        <w:pStyle w:val="Pquestionheadingsx"/>
      </w:pPr>
      <w:r w:rsidRPr="00893D1E">
        <w:t>Question 14</w:t>
      </w:r>
      <w:r w:rsidRPr="00893D1E">
        <w:tab/>
      </w:r>
      <w:r w:rsidR="00A57238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C148A6" w:rsidRPr="00893D1E">
        <w:t>2</w:t>
      </w:r>
      <w:r w:rsidRPr="00893D1E">
        <w:t>]</w:t>
      </w:r>
    </w:p>
    <w:p w14:paraId="6C1F0AB2" w14:textId="211FA98D" w:rsidR="007D7B81" w:rsidRPr="00893D1E" w:rsidRDefault="007D7B81" w:rsidP="00893D1E">
      <w:pPr>
        <w:pStyle w:val="Pquestiontextmainstem"/>
      </w:pPr>
      <w:r w:rsidRPr="00893D1E">
        <w:t>Ratio of circumference to diameter</w:t>
      </w:r>
    </w:p>
    <w:p w14:paraId="2AD61BA0" w14:textId="3D604596" w:rsidR="0025136A" w:rsidRPr="00893D1E" w:rsidRDefault="00C4586B" w:rsidP="00893D1E">
      <w:pPr>
        <w:pStyle w:val="Pquestiontextmainstem"/>
      </w:pPr>
      <w:r w:rsidRPr="00C4586B">
        <w:rPr>
          <w:position w:val="-42"/>
        </w:rPr>
        <w:object w:dxaOrig="960" w:dyaOrig="1300" w14:anchorId="26726E26">
          <v:shape id="_x0000_i1032" type="#_x0000_t75" style="width:48pt;height:65.25pt" o:ole="">
            <v:imagedata r:id="rId22" o:title=""/>
          </v:shape>
          <o:OLEObject Type="Embed" ProgID="Equation.DSMT4" ShapeID="_x0000_i1032" DrawAspect="Content" ObjectID="_1540566425" r:id="rId23"/>
        </w:object>
      </w:r>
    </w:p>
    <w:p w14:paraId="5B8813FB" w14:textId="4F9AF53D" w:rsidR="00071218" w:rsidRPr="00893D1E" w:rsidRDefault="00071218" w:rsidP="00071218">
      <w:pPr>
        <w:pStyle w:val="Pquestionheadingsx"/>
      </w:pPr>
      <w:r w:rsidRPr="00893D1E">
        <w:t>Question 15</w:t>
      </w:r>
      <w:r w:rsidRPr="00893D1E">
        <w:tab/>
      </w:r>
      <w:r w:rsidR="004065E6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4065E6">
        <w:t>3</w:t>
      </w:r>
      <w:r w:rsidRPr="00893D1E">
        <w:t>]</w:t>
      </w:r>
    </w:p>
    <w:p w14:paraId="20970B95" w14:textId="60BB818C" w:rsidR="00A926D4" w:rsidRPr="00893D1E" w:rsidRDefault="0025136A" w:rsidP="00893D1E">
      <w:pPr>
        <w:pStyle w:val="Pquestiontextpartsa"/>
      </w:pPr>
      <w:r w:rsidRPr="001D1289">
        <w:rPr>
          <w:rStyle w:val="Cquestionpartlabelbold"/>
        </w:rPr>
        <w:t>(a)</w:t>
      </w:r>
      <w:r w:rsidR="00893D1E">
        <w:tab/>
        <w:t>Circumference</w:t>
      </w:r>
      <w:r w:rsidR="00893D1E">
        <w:br/>
      </w:r>
      <w:r w:rsidRPr="00893D1E">
        <w:tab/>
      </w:r>
      <w:r w:rsidR="00C4586B" w:rsidRPr="00C4586B">
        <w:rPr>
          <w:position w:val="-26"/>
        </w:rPr>
        <w:object w:dxaOrig="859" w:dyaOrig="639" w14:anchorId="6B3BC1B8">
          <v:shape id="_x0000_i1033" type="#_x0000_t75" style="width:42.75pt;height:32.25pt" o:ole="">
            <v:imagedata r:id="rId24" o:title=""/>
          </v:shape>
          <o:OLEObject Type="Embed" ProgID="Equation.DSMT4" ShapeID="_x0000_i1033" DrawAspect="Content" ObjectID="_1540566426" r:id="rId25"/>
        </w:object>
      </w:r>
    </w:p>
    <w:p w14:paraId="285F9EF3" w14:textId="2B549593" w:rsidR="0025136A" w:rsidRPr="00893D1E" w:rsidRDefault="0025136A" w:rsidP="00893D1E">
      <w:pPr>
        <w:pStyle w:val="Pquestiontextpartsa"/>
      </w:pPr>
      <w:r w:rsidRPr="001D1289">
        <w:rPr>
          <w:rStyle w:val="Cquestionpartlabelbold"/>
        </w:rPr>
        <w:t>(b)</w:t>
      </w:r>
      <w:r w:rsidR="00893D1E">
        <w:tab/>
      </w:r>
      <w:r w:rsidR="00543C4F">
        <w:t>Circumference part</w:t>
      </w:r>
      <w:r w:rsidR="00893D1E">
        <w:br/>
      </w:r>
      <w:r w:rsidR="00D06BB5" w:rsidRPr="00D06BB5">
        <w:rPr>
          <w:rFonts w:ascii="Times New Roman" w:hAnsi="Times New Roman"/>
          <w:position w:val="-54"/>
          <w:sz w:val="20"/>
          <w:szCs w:val="20"/>
        </w:rPr>
        <w:object w:dxaOrig="1520" w:dyaOrig="1560" w14:anchorId="0528D0E3">
          <v:shape id="_x0000_i1034" type="#_x0000_t75" style="width:75.75pt;height:78pt" o:ole="">
            <v:imagedata r:id="rId26" o:title=""/>
          </v:shape>
          <o:OLEObject Type="Embed" ProgID="Equation.DSMT4" ShapeID="_x0000_i1034" DrawAspect="Content" ObjectID="_1540566427" r:id="rId27"/>
        </w:object>
      </w:r>
      <w:r w:rsidR="004A73AA">
        <w:br/>
      </w:r>
      <w:r w:rsidR="001D1289">
        <w:t>Perimeter = 26 + 5.5 + 5.5</w:t>
      </w:r>
      <w:r w:rsidR="004A73AA">
        <w:t xml:space="preserve"> </w:t>
      </w:r>
      <w:r w:rsidR="004A73AA">
        <w:br/>
        <w:t xml:space="preserve">= </w:t>
      </w:r>
      <w:r w:rsidR="001D1289">
        <w:t>37</w:t>
      </w:r>
      <w:r w:rsidR="004A73AA">
        <w:t xml:space="preserve"> cm</w:t>
      </w:r>
    </w:p>
    <w:p w14:paraId="5DA426E6" w14:textId="3EF0C381" w:rsidR="00A926D4" w:rsidRPr="00893D1E" w:rsidRDefault="00A926D4" w:rsidP="00A926D4">
      <w:pPr>
        <w:pStyle w:val="Pquestionheadingsx"/>
      </w:pPr>
      <w:r w:rsidRPr="00893D1E">
        <w:lastRenderedPageBreak/>
        <w:t>Question 16</w:t>
      </w:r>
      <w:r w:rsidRPr="00893D1E">
        <w:tab/>
      </w:r>
      <w:r w:rsidR="00CF6814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CF6814">
        <w:t>4</w:t>
      </w:r>
      <w:r w:rsidRPr="00893D1E">
        <w:t>]</w:t>
      </w:r>
    </w:p>
    <w:p w14:paraId="00155197" w14:textId="30D20B14" w:rsidR="0025136A" w:rsidRPr="00893D1E" w:rsidRDefault="0025136A" w:rsidP="00D10C45">
      <w:pPr>
        <w:pStyle w:val="Pquestiontextmainstem"/>
      </w:pPr>
      <w:r w:rsidRPr="00893D1E">
        <w:t xml:space="preserve">Area of </w:t>
      </w:r>
      <w:r w:rsidR="00D10C45">
        <w:t>p</w:t>
      </w:r>
      <w:r w:rsidRPr="00893D1E">
        <w:t xml:space="preserve">arallelogram = base </w:t>
      </w:r>
      <w:r w:rsidR="00D10C45">
        <w:t>×</w:t>
      </w:r>
      <w:r w:rsidRPr="00893D1E">
        <w:t xml:space="preserve"> height</w:t>
      </w:r>
    </w:p>
    <w:p w14:paraId="4CE7C766" w14:textId="33B691DF" w:rsidR="0025136A" w:rsidRPr="00893D1E" w:rsidRDefault="0025136A" w:rsidP="00D10C45">
      <w:pPr>
        <w:pStyle w:val="Pquestiontextmainstem"/>
      </w:pPr>
      <w:r w:rsidRPr="00893D1E">
        <w:t xml:space="preserve">= </w:t>
      </w:r>
      <w:r w:rsidR="001D1289">
        <w:t>33</w:t>
      </w:r>
      <w:r w:rsidRPr="00893D1E">
        <w:t xml:space="preserve"> </w:t>
      </w:r>
      <w:r w:rsidR="00D10C45">
        <w:t>×</w:t>
      </w:r>
      <w:r w:rsidRPr="00893D1E">
        <w:t xml:space="preserve"> 1</w:t>
      </w:r>
      <w:r w:rsidR="001D1289">
        <w:t>0</w:t>
      </w:r>
    </w:p>
    <w:p w14:paraId="72D98113" w14:textId="6AD8111B" w:rsidR="0025136A" w:rsidRPr="00893D1E" w:rsidRDefault="0025136A" w:rsidP="00D10C45">
      <w:pPr>
        <w:pStyle w:val="Pquestiontextmainstem"/>
      </w:pPr>
      <w:r w:rsidRPr="00893D1E">
        <w:t>=</w:t>
      </w:r>
      <w:r w:rsidR="00D10C45">
        <w:t xml:space="preserve"> </w:t>
      </w:r>
      <w:r w:rsidRPr="00893D1E">
        <w:t>3</w:t>
      </w:r>
      <w:r w:rsidR="001D1289">
        <w:t>30</w:t>
      </w:r>
      <w:r w:rsidRPr="00893D1E">
        <w:t xml:space="preserve"> cm</w:t>
      </w:r>
      <w:r w:rsidRPr="00893D1E">
        <w:rPr>
          <w:vertAlign w:val="superscript"/>
        </w:rPr>
        <w:t>2</w:t>
      </w:r>
    </w:p>
    <w:p w14:paraId="6390A847" w14:textId="16F9933C" w:rsidR="00071218" w:rsidRPr="00893D1E" w:rsidRDefault="00071218" w:rsidP="00071218">
      <w:pPr>
        <w:pStyle w:val="Pquestionheadingsx"/>
      </w:pPr>
      <w:r w:rsidRPr="00893D1E">
        <w:t>Question 17</w:t>
      </w:r>
      <w:r w:rsidRPr="00893D1E">
        <w:tab/>
      </w:r>
      <w:r w:rsidRPr="00893D1E">
        <w:rPr>
          <w:rStyle w:val="Cmarkslabel"/>
        </w:rPr>
        <w:t>2 marks</w:t>
      </w:r>
      <w:r w:rsidRPr="00893D1E">
        <w:tab/>
      </w:r>
      <w:r w:rsidR="009374FB" w:rsidRPr="00893D1E">
        <w:t>[5.4</w:t>
      </w:r>
      <w:r w:rsidRPr="00893D1E">
        <w:t>]</w:t>
      </w:r>
    </w:p>
    <w:p w14:paraId="7CE6AE60" w14:textId="687337D9" w:rsidR="0025136A" w:rsidRPr="00893D1E" w:rsidRDefault="00D10C45" w:rsidP="00D10C45">
      <w:pPr>
        <w:pStyle w:val="Pquestiontextmainstem"/>
      </w:pPr>
      <w:r>
        <w:t xml:space="preserve">Area of trapezium </w:t>
      </w:r>
      <w:r>
        <w:br/>
      </w:r>
      <w:r w:rsidR="001D1289" w:rsidRPr="00893D1E">
        <w:rPr>
          <w:position w:val="-42"/>
        </w:rPr>
        <w:object w:dxaOrig="1620" w:dyaOrig="960" w14:anchorId="509CE34A">
          <v:shape id="_x0000_i1035" type="#_x0000_t75" style="width:81pt;height:48pt" o:ole="">
            <v:imagedata r:id="rId28" o:title=""/>
          </v:shape>
          <o:OLEObject Type="Embed" ProgID="Equation.DSMT4" ShapeID="_x0000_i1035" DrawAspect="Content" ObjectID="_1540566428" r:id="rId29"/>
        </w:object>
      </w:r>
    </w:p>
    <w:p w14:paraId="4D0F96C5" w14:textId="641722C9" w:rsidR="00071218" w:rsidRPr="00893D1E" w:rsidRDefault="00071218" w:rsidP="00071218">
      <w:pPr>
        <w:pStyle w:val="Pquestionheadingsx"/>
      </w:pPr>
      <w:r w:rsidRPr="00893D1E">
        <w:t>Question 18</w:t>
      </w:r>
      <w:r w:rsidRPr="00893D1E">
        <w:tab/>
      </w:r>
      <w:r w:rsidR="00CF6814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4</w:t>
      </w:r>
      <w:r w:rsidRPr="00893D1E">
        <w:t>]</w:t>
      </w:r>
    </w:p>
    <w:p w14:paraId="04C1602A" w14:textId="6916D447" w:rsidR="0025136A" w:rsidRPr="00893D1E" w:rsidRDefault="0025136A" w:rsidP="00D10C45">
      <w:pPr>
        <w:pStyle w:val="Pquestiontextpartsa"/>
      </w:pPr>
      <w:r w:rsidRPr="001D1289">
        <w:rPr>
          <w:rStyle w:val="Cquestionpartlabelbold"/>
        </w:rPr>
        <w:t>(a)</w:t>
      </w:r>
      <w:r w:rsidR="00D10C45" w:rsidRPr="00232A88">
        <w:tab/>
      </w:r>
      <w:r w:rsidR="00037BDC" w:rsidRPr="00037BDC">
        <w:t>Area of triangle</w:t>
      </w:r>
      <w:r w:rsidR="00D10C45" w:rsidRPr="00232A88">
        <w:br/>
      </w:r>
      <w:r w:rsidR="001D1289" w:rsidRPr="00893D1E">
        <w:rPr>
          <w:position w:val="-58"/>
        </w:rPr>
        <w:object w:dxaOrig="1260" w:dyaOrig="1600" w14:anchorId="5FDA07BC">
          <v:shape id="_x0000_i1036" type="#_x0000_t75" style="width:63pt;height:80.25pt" o:ole="">
            <v:imagedata r:id="rId30" o:title=""/>
          </v:shape>
          <o:OLEObject Type="Embed" ProgID="Equation.DSMT4" ShapeID="_x0000_i1036" DrawAspect="Content" ObjectID="_1540566429" r:id="rId31"/>
        </w:object>
      </w:r>
    </w:p>
    <w:p w14:paraId="0992D3A6" w14:textId="18C5E84C" w:rsidR="0025136A" w:rsidRPr="00893D1E" w:rsidRDefault="0025136A" w:rsidP="00D10C45">
      <w:pPr>
        <w:pStyle w:val="Pquestiontextpartsa"/>
        <w:rPr>
          <w:vertAlign w:val="superscript"/>
        </w:rPr>
      </w:pPr>
      <w:r w:rsidRPr="001D1289">
        <w:rPr>
          <w:rStyle w:val="Cquestionpartlabelbold"/>
        </w:rPr>
        <w:t>(b)</w:t>
      </w:r>
      <w:r w:rsidR="00D10C45">
        <w:tab/>
      </w:r>
      <w:r w:rsidRPr="00893D1E">
        <w:t xml:space="preserve">Area </w:t>
      </w:r>
      <w:r w:rsidR="004065E6">
        <w:t xml:space="preserve">of </w:t>
      </w:r>
      <w:r w:rsidRPr="00893D1E">
        <w:t>parallelo</w:t>
      </w:r>
      <w:r w:rsidR="00037BDC">
        <w:t xml:space="preserve">gram </w:t>
      </w:r>
      <w:r w:rsidRPr="00893D1E">
        <w:t xml:space="preserve">= </w:t>
      </w:r>
      <w:r w:rsidRPr="00037BDC">
        <w:rPr>
          <w:rStyle w:val="Cmathsexpressions"/>
          <w:i/>
          <w:iCs/>
        </w:rPr>
        <w:t>b</w:t>
      </w:r>
      <w:r w:rsidR="00D10C45">
        <w:t xml:space="preserve"> </w:t>
      </w:r>
      <w:r w:rsidRPr="00893D1E">
        <w:t>×</w:t>
      </w:r>
      <w:r w:rsidR="00D10C45">
        <w:t xml:space="preserve"> </w:t>
      </w:r>
      <w:r w:rsidRPr="00037BDC">
        <w:rPr>
          <w:rStyle w:val="Cmathsexpressions"/>
          <w:i/>
          <w:iCs/>
        </w:rPr>
        <w:t>h</w:t>
      </w:r>
      <w:r w:rsidRPr="00893D1E">
        <w:t xml:space="preserve"> = </w:t>
      </w:r>
      <w:r w:rsidR="001D1289">
        <w:t>65</w:t>
      </w:r>
      <w:r w:rsidR="00037BDC">
        <w:t xml:space="preserve"> </w:t>
      </w:r>
      <w:r w:rsidRPr="00893D1E">
        <w:t>×</w:t>
      </w:r>
      <w:r w:rsidR="00037BDC">
        <w:t xml:space="preserve"> </w:t>
      </w:r>
      <w:r w:rsidRPr="00893D1E">
        <w:t>1</w:t>
      </w:r>
      <w:r w:rsidR="001D1289">
        <w:t>5</w:t>
      </w:r>
      <w:r w:rsidR="00037BDC">
        <w:t xml:space="preserve"> </w:t>
      </w:r>
      <w:r w:rsidRPr="00893D1E">
        <w:t>=</w:t>
      </w:r>
      <w:r w:rsidR="00037BDC">
        <w:t xml:space="preserve"> </w:t>
      </w:r>
      <w:r w:rsidR="001D1289">
        <w:t>975</w:t>
      </w:r>
      <w:r w:rsidR="00037BDC">
        <w:t xml:space="preserve"> </w:t>
      </w:r>
      <w:r w:rsidRPr="00893D1E">
        <w:t>m</w:t>
      </w:r>
      <w:r w:rsidRPr="00893D1E">
        <w:rPr>
          <w:vertAlign w:val="superscript"/>
        </w:rPr>
        <w:t>2</w:t>
      </w:r>
    </w:p>
    <w:p w14:paraId="2711407F" w14:textId="6CF8D582" w:rsidR="00071218" w:rsidRPr="00893D1E" w:rsidRDefault="00071218" w:rsidP="00071218">
      <w:pPr>
        <w:pStyle w:val="Pquestionheadingsx"/>
      </w:pPr>
      <w:r w:rsidRPr="00893D1E">
        <w:t>Question 19</w:t>
      </w:r>
      <w:r w:rsidRPr="00893D1E">
        <w:tab/>
      </w:r>
      <w:r w:rsidR="00CF6814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CF6814">
        <w:t>5</w:t>
      </w:r>
      <w:r w:rsidRPr="00893D1E">
        <w:t>]</w:t>
      </w:r>
    </w:p>
    <w:p w14:paraId="0AA87E36" w14:textId="79F40960" w:rsidR="0025136A" w:rsidRPr="00893D1E" w:rsidRDefault="00037BDC" w:rsidP="00037BDC">
      <w:pPr>
        <w:pStyle w:val="Pquestiontextmainstem"/>
      </w:pPr>
      <w:r>
        <w:t>Area of circle</w:t>
      </w:r>
      <w:r>
        <w:br/>
      </w:r>
      <w:r w:rsidR="00D06BB5" w:rsidRPr="00D06BB5">
        <w:rPr>
          <w:position w:val="-44"/>
        </w:rPr>
        <w:object w:dxaOrig="1340" w:dyaOrig="1100" w14:anchorId="30292673">
          <v:shape id="_x0000_i1037" type="#_x0000_t75" style="width:66.75pt;height:54.75pt" o:ole="">
            <v:imagedata r:id="rId32" o:title=""/>
          </v:shape>
          <o:OLEObject Type="Embed" ProgID="Equation.DSMT4" ShapeID="_x0000_i1037" DrawAspect="Content" ObjectID="_1540566430" r:id="rId33"/>
        </w:object>
      </w:r>
    </w:p>
    <w:p w14:paraId="595FEC58" w14:textId="75C1113E" w:rsidR="00071218" w:rsidRPr="00893D1E" w:rsidRDefault="00071218" w:rsidP="00071218">
      <w:pPr>
        <w:pStyle w:val="Pquestionheadingsx"/>
      </w:pPr>
      <w:r w:rsidRPr="00893D1E">
        <w:t>Question 20</w:t>
      </w:r>
      <w:r w:rsidRPr="00893D1E">
        <w:tab/>
      </w:r>
      <w:r w:rsidR="00CF6814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5</w:t>
      </w:r>
      <w:r w:rsidRPr="00893D1E">
        <w:t>]</w:t>
      </w:r>
    </w:p>
    <w:p w14:paraId="33E0E006" w14:textId="59B8BA48" w:rsidR="00037BDC" w:rsidRPr="00037BDC" w:rsidRDefault="00037BDC" w:rsidP="00037BDC">
      <w:pPr>
        <w:pStyle w:val="Pquestiontextmainstem"/>
      </w:pPr>
      <w:r w:rsidRPr="00037BDC">
        <w:t>Area</w:t>
      </w:r>
      <w:r>
        <w:t xml:space="preserve"> of quarter circle</w:t>
      </w:r>
    </w:p>
    <w:p w14:paraId="666E9ABC" w14:textId="2978E886" w:rsidR="00272F56" w:rsidRPr="00893D1E" w:rsidRDefault="00D06BB5" w:rsidP="009374FB">
      <w:pPr>
        <w:pStyle w:val="Pquestiontextmainstem"/>
      </w:pPr>
      <w:r w:rsidRPr="00D06BB5">
        <w:rPr>
          <w:rFonts w:ascii="Times New Roman" w:hAnsi="Times New Roman"/>
          <w:position w:val="-24"/>
          <w:sz w:val="20"/>
          <w:szCs w:val="20"/>
        </w:rPr>
        <w:object w:dxaOrig="2340" w:dyaOrig="620" w14:anchorId="335EBFDC">
          <v:shape id="_x0000_i1038" type="#_x0000_t75" style="width:117pt;height:30.75pt" o:ole="">
            <v:imagedata r:id="rId34" o:title=""/>
          </v:shape>
          <o:OLEObject Type="Embed" ProgID="Equation.DSMT4" ShapeID="_x0000_i1038" DrawAspect="Content" ObjectID="_1540566431" r:id="rId35"/>
        </w:object>
      </w:r>
    </w:p>
    <w:p w14:paraId="3C330B3E" w14:textId="13E68C65" w:rsidR="00272F56" w:rsidRPr="00893D1E" w:rsidRDefault="00272F56" w:rsidP="00272F56">
      <w:pPr>
        <w:pStyle w:val="Pquestionheadingsx"/>
      </w:pPr>
      <w:r w:rsidRPr="00893D1E">
        <w:t>Question 21</w:t>
      </w:r>
      <w:r w:rsidRPr="00893D1E">
        <w:tab/>
      </w:r>
      <w:r w:rsidR="00CF6814">
        <w:rPr>
          <w:rStyle w:val="Cmarkslabel"/>
        </w:rPr>
        <w:t>3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D06BB5">
        <w:t>4, 5.5</w:t>
      </w:r>
      <w:r w:rsidRPr="00893D1E">
        <w:t>]</w:t>
      </w:r>
    </w:p>
    <w:p w14:paraId="34BB911B" w14:textId="66110A62" w:rsidR="0025136A" w:rsidRPr="00893D1E" w:rsidRDefault="00037BDC" w:rsidP="00037BDC">
      <w:pPr>
        <w:pStyle w:val="Pquestiontextmainstem"/>
      </w:pPr>
      <w:r>
        <w:t>Area of round cake tin</w:t>
      </w:r>
      <w:r>
        <w:br/>
      </w:r>
      <w:r w:rsidR="00D06BB5" w:rsidRPr="00D06BB5">
        <w:rPr>
          <w:position w:val="-44"/>
        </w:rPr>
        <w:object w:dxaOrig="1460" w:dyaOrig="1100" w14:anchorId="0EA4B0AC">
          <v:shape id="_x0000_i1039" type="#_x0000_t75" style="width:72.75pt;height:54.75pt" o:ole="">
            <v:imagedata r:id="rId36" o:title=""/>
          </v:shape>
          <o:OLEObject Type="Embed" ProgID="Equation.DSMT4" ShapeID="_x0000_i1039" DrawAspect="Content" ObjectID="_1540566432" r:id="rId37"/>
        </w:object>
      </w:r>
    </w:p>
    <w:p w14:paraId="7F87FF47" w14:textId="3AE940AF" w:rsidR="0025136A" w:rsidRPr="00893D1E" w:rsidRDefault="0025136A" w:rsidP="00037BDC">
      <w:pPr>
        <w:pStyle w:val="Pquestiontextmainstem"/>
        <w:rPr>
          <w:vertAlign w:val="superscript"/>
        </w:rPr>
      </w:pPr>
      <w:r w:rsidRPr="00893D1E">
        <w:t>Area of rectang</w:t>
      </w:r>
      <w:r w:rsidR="004065E6">
        <w:t>u</w:t>
      </w:r>
      <w:r w:rsidRPr="00893D1E">
        <w:t>l</w:t>
      </w:r>
      <w:r w:rsidR="004065E6">
        <w:t>ar</w:t>
      </w:r>
      <w:r w:rsidRPr="00893D1E">
        <w:t xml:space="preserve"> tin = </w:t>
      </w:r>
      <w:r w:rsidR="001D1289">
        <w:t>4</w:t>
      </w:r>
      <w:r w:rsidRPr="00893D1E">
        <w:t xml:space="preserve">0 </w:t>
      </w:r>
      <w:r w:rsidR="00232A88">
        <w:t>×</w:t>
      </w:r>
      <w:r w:rsidRPr="00893D1E">
        <w:t xml:space="preserve"> </w:t>
      </w:r>
      <w:r w:rsidR="001D1289">
        <w:t>4</w:t>
      </w:r>
      <w:r w:rsidRPr="00893D1E">
        <w:t>5</w:t>
      </w:r>
      <w:r w:rsidR="00D06BB5">
        <w:t xml:space="preserve"> </w:t>
      </w:r>
      <w:r w:rsidR="001D1289">
        <w:t>= 180</w:t>
      </w:r>
      <w:r w:rsidRPr="00893D1E">
        <w:t>0 cm</w:t>
      </w:r>
      <w:r w:rsidRPr="00893D1E">
        <w:rPr>
          <w:vertAlign w:val="superscript"/>
        </w:rPr>
        <w:t>2</w:t>
      </w:r>
    </w:p>
    <w:p w14:paraId="40D4417D" w14:textId="7BB48D78" w:rsidR="0025136A" w:rsidRPr="00893D1E" w:rsidRDefault="0025136A" w:rsidP="00037BDC">
      <w:pPr>
        <w:pStyle w:val="Pquestiontextmainstem"/>
      </w:pPr>
      <w:r w:rsidRPr="00893D1E">
        <w:t xml:space="preserve">Area of square </w:t>
      </w:r>
      <w:r w:rsidR="004065E6">
        <w:t xml:space="preserve">tin </w:t>
      </w:r>
      <w:r w:rsidRPr="00893D1E">
        <w:t xml:space="preserve">= </w:t>
      </w:r>
      <w:r w:rsidR="001D1289">
        <w:t>4</w:t>
      </w:r>
      <w:r w:rsidRPr="00893D1E">
        <w:t xml:space="preserve">0 </w:t>
      </w:r>
      <w:r w:rsidR="00232A88">
        <w:t>×</w:t>
      </w:r>
      <w:r w:rsidRPr="00893D1E">
        <w:t xml:space="preserve"> </w:t>
      </w:r>
      <w:r w:rsidR="001D1289">
        <w:t>4</w:t>
      </w:r>
      <w:r w:rsidRPr="00893D1E">
        <w:t>0</w:t>
      </w:r>
      <w:r w:rsidR="00D06BB5">
        <w:t xml:space="preserve"> </w:t>
      </w:r>
      <w:r w:rsidRPr="00893D1E">
        <w:t>=</w:t>
      </w:r>
      <w:r w:rsidR="00037BDC">
        <w:t xml:space="preserve"> </w:t>
      </w:r>
      <w:r w:rsidR="001D1289">
        <w:t>16</w:t>
      </w:r>
      <w:r w:rsidRPr="00893D1E">
        <w:t>00 cm</w:t>
      </w:r>
      <w:r w:rsidRPr="00893D1E">
        <w:rPr>
          <w:vertAlign w:val="superscript"/>
        </w:rPr>
        <w:t>2</w:t>
      </w:r>
    </w:p>
    <w:p w14:paraId="46E44FFD" w14:textId="1ECF413D" w:rsidR="006D7A87" w:rsidRPr="00893D1E" w:rsidRDefault="0025136A" w:rsidP="00037BDC">
      <w:pPr>
        <w:pStyle w:val="Pquestiontextmainstem"/>
      </w:pPr>
      <w:r w:rsidRPr="00893D1E">
        <w:t>He should use the square tin</w:t>
      </w:r>
      <w:r w:rsidR="00037BDC">
        <w:t>.</w:t>
      </w:r>
    </w:p>
    <w:p w14:paraId="3FDD7F5E" w14:textId="7266B83A" w:rsidR="00071218" w:rsidRPr="00893D1E" w:rsidRDefault="00071218" w:rsidP="00D06BB5">
      <w:pPr>
        <w:pStyle w:val="Pquestionheadingsx"/>
      </w:pPr>
      <w:r w:rsidRPr="00893D1E">
        <w:lastRenderedPageBreak/>
        <w:t>Question 22</w:t>
      </w:r>
      <w:r w:rsidRPr="00893D1E">
        <w:tab/>
      </w:r>
      <w:r w:rsidR="00CF6814">
        <w:rPr>
          <w:rStyle w:val="Cmarkslabel"/>
        </w:rPr>
        <w:t>3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6</w:t>
      </w:r>
      <w:r w:rsidRPr="00893D1E">
        <w:t>]</w:t>
      </w:r>
    </w:p>
    <w:p w14:paraId="7BDAD382" w14:textId="1440DA3A" w:rsidR="0025136A" w:rsidRPr="00893D1E" w:rsidRDefault="0025136A" w:rsidP="00D06BB5">
      <w:pPr>
        <w:pStyle w:val="Pquestiontextmainstem"/>
        <w:keepNext/>
      </w:pPr>
      <w:r w:rsidRPr="00893D1E">
        <w:t xml:space="preserve">Total </w:t>
      </w:r>
      <w:r w:rsidR="00037BDC">
        <w:t>a</w:t>
      </w:r>
      <w:r w:rsidRPr="00893D1E">
        <w:t xml:space="preserve">rea = </w:t>
      </w:r>
      <w:r w:rsidR="004065E6" w:rsidRPr="00893D1E">
        <w:t xml:space="preserve">area of </w:t>
      </w:r>
      <w:r w:rsidR="004065E6">
        <w:t>t</w:t>
      </w:r>
      <w:r w:rsidR="004065E6" w:rsidRPr="00893D1E">
        <w:t>rapezium + area o</w:t>
      </w:r>
      <w:r w:rsidRPr="00893D1E">
        <w:t>f triangle</w:t>
      </w:r>
    </w:p>
    <w:p w14:paraId="57561A97" w14:textId="003604BA" w:rsidR="004619FC" w:rsidRPr="00893D1E" w:rsidRDefault="00D06BB5" w:rsidP="00D06BB5">
      <w:pPr>
        <w:pStyle w:val="Pquestiontextmainstem"/>
        <w:keepNext/>
      </w:pPr>
      <w:r w:rsidRPr="00D06BB5">
        <w:rPr>
          <w:rFonts w:ascii="Times New Roman" w:hAnsi="Times New Roman"/>
          <w:position w:val="-42"/>
          <w:sz w:val="20"/>
          <w:szCs w:val="20"/>
        </w:rPr>
        <w:object w:dxaOrig="2840" w:dyaOrig="960" w14:anchorId="3337D6BE">
          <v:shape id="_x0000_i1040" type="#_x0000_t75" style="width:142.5pt;height:48pt" o:ole="">
            <v:imagedata r:id="rId38" o:title=""/>
          </v:shape>
          <o:OLEObject Type="Embed" ProgID="Equation.DSMT4" ShapeID="_x0000_i1040" DrawAspect="Content" ObjectID="_1540566433" r:id="rId39"/>
        </w:object>
      </w:r>
    </w:p>
    <w:p w14:paraId="1D07F326" w14:textId="7FFB5FA1" w:rsidR="00071218" w:rsidRPr="00893D1E" w:rsidRDefault="00071218" w:rsidP="002F584E">
      <w:pPr>
        <w:pStyle w:val="Pquestionheadingsx1stafterhead"/>
      </w:pPr>
      <w:r w:rsidRPr="00893D1E">
        <w:t>Question 23</w:t>
      </w:r>
      <w:r w:rsidRPr="00893D1E">
        <w:tab/>
      </w:r>
      <w:r w:rsidR="00710212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6</w:t>
      </w:r>
      <w:r w:rsidRPr="00893D1E">
        <w:t>]</w:t>
      </w:r>
    </w:p>
    <w:p w14:paraId="0B2930AD" w14:textId="1AF302AF" w:rsidR="0025136A" w:rsidRPr="00232A88" w:rsidRDefault="004C5DAC" w:rsidP="00037BDC">
      <w:pPr>
        <w:pStyle w:val="Pquestiontextpartsa"/>
      </w:pPr>
      <w:r w:rsidRPr="00037BDC">
        <w:rPr>
          <w:rStyle w:val="Cquestionpartlabelbold"/>
        </w:rPr>
        <w:t>(a)</w:t>
      </w:r>
      <w:r w:rsidRPr="00893D1E">
        <w:tab/>
      </w:r>
      <w:r w:rsidR="00037BDC">
        <w:t xml:space="preserve">Area </w:t>
      </w:r>
      <w:r w:rsidR="00E334B7">
        <w:t xml:space="preserve">is same as that </w:t>
      </w:r>
      <w:r w:rsidR="00037BDC">
        <w:t>of semi</w:t>
      </w:r>
      <w:r w:rsidR="0025136A" w:rsidRPr="00893D1E">
        <w:t>circle</w:t>
      </w:r>
      <w:r w:rsidR="00037BDC">
        <w:br/>
      </w:r>
      <w:r w:rsidR="00D06BB5" w:rsidRPr="00D06BB5">
        <w:rPr>
          <w:position w:val="-24"/>
        </w:rPr>
        <w:object w:dxaOrig="2180" w:dyaOrig="620" w14:anchorId="2276F6E7">
          <v:shape id="_x0000_i1041" type="#_x0000_t75" style="width:108.75pt;height:30.75pt" o:ole="">
            <v:imagedata r:id="rId40" o:title=""/>
          </v:shape>
          <o:OLEObject Type="Embed" ProgID="Equation.DSMT4" ShapeID="_x0000_i1041" DrawAspect="Content" ObjectID="_1540566434" r:id="rId41"/>
        </w:object>
      </w:r>
    </w:p>
    <w:p w14:paraId="4E50936C" w14:textId="710B123A" w:rsidR="004C5DAC" w:rsidRPr="00893D1E" w:rsidRDefault="004C5DAC" w:rsidP="00037BDC">
      <w:pPr>
        <w:pStyle w:val="Pquestiontextpartsa"/>
      </w:pPr>
      <w:r w:rsidRPr="00037BDC">
        <w:rPr>
          <w:rStyle w:val="Cquestionpartlabelbold"/>
        </w:rPr>
        <w:t>(b)</w:t>
      </w:r>
      <w:r w:rsidRPr="00893D1E">
        <w:tab/>
      </w:r>
      <w:r w:rsidR="00037BDC">
        <w:t>The</w:t>
      </w:r>
      <w:r w:rsidR="0025136A" w:rsidRPr="00893D1E">
        <w:t xml:space="preserve"> </w:t>
      </w:r>
      <w:r w:rsidR="00037BDC">
        <w:t>two larger semi</w:t>
      </w:r>
      <w:r w:rsidR="0025136A" w:rsidRPr="00893D1E">
        <w:t xml:space="preserve">circles form one big circle, </w:t>
      </w:r>
      <w:r w:rsidR="00037BDC">
        <w:t>the</w:t>
      </w:r>
      <w:r w:rsidR="0025136A" w:rsidRPr="00893D1E">
        <w:t xml:space="preserve"> </w:t>
      </w:r>
      <w:r w:rsidR="00037BDC">
        <w:t>two</w:t>
      </w:r>
      <w:r w:rsidR="0025136A" w:rsidRPr="00893D1E">
        <w:t xml:space="preserve"> small</w:t>
      </w:r>
      <w:r w:rsidR="00037BDC">
        <w:t>er semi</w:t>
      </w:r>
      <w:r w:rsidR="0025136A" w:rsidRPr="00893D1E">
        <w:t>circles form one small circle</w:t>
      </w:r>
      <w:r w:rsidR="00037BDC">
        <w:t>.</w:t>
      </w:r>
      <w:r w:rsidR="00037BDC">
        <w:br/>
      </w:r>
      <w:r w:rsidR="0025136A" w:rsidRPr="00893D1E">
        <w:t xml:space="preserve">Total area = </w:t>
      </w:r>
      <w:r w:rsidR="00037BDC">
        <w:t>a</w:t>
      </w:r>
      <w:r w:rsidR="0025136A" w:rsidRPr="00893D1E">
        <w:t xml:space="preserve">rea of big circle + </w:t>
      </w:r>
      <w:r w:rsidR="00037BDC">
        <w:t>a</w:t>
      </w:r>
      <w:r w:rsidR="0025136A" w:rsidRPr="00893D1E">
        <w:t>rea of small circle</w:t>
      </w:r>
      <w:r w:rsidR="00037BDC">
        <w:br/>
      </w:r>
      <w:r w:rsidR="00D06BB5" w:rsidRPr="00893D1E">
        <w:rPr>
          <w:position w:val="-30"/>
        </w:rPr>
        <w:object w:dxaOrig="1700" w:dyaOrig="720" w14:anchorId="38472987">
          <v:shape id="_x0000_i1042" type="#_x0000_t75" style="width:84.75pt;height:36pt" o:ole="">
            <v:imagedata r:id="rId42" o:title=""/>
          </v:shape>
          <o:OLEObject Type="Embed" ProgID="Equation.DSMT4" ShapeID="_x0000_i1042" DrawAspect="Content" ObjectID="_1540566435" r:id="rId43"/>
        </w:object>
      </w:r>
    </w:p>
    <w:p w14:paraId="6F01D9D5" w14:textId="4138611A" w:rsidR="00071218" w:rsidRPr="00893D1E" w:rsidRDefault="00071218" w:rsidP="009374FB">
      <w:pPr>
        <w:pStyle w:val="Pquestionheadingsx"/>
      </w:pPr>
      <w:r w:rsidRPr="00893D1E">
        <w:t>Question 24</w:t>
      </w:r>
      <w:r w:rsidRPr="00893D1E">
        <w:tab/>
      </w:r>
      <w:r w:rsidR="00710212">
        <w:rPr>
          <w:rStyle w:val="Cmarkslabel"/>
        </w:rPr>
        <w:t>3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710212">
        <w:t>7</w:t>
      </w:r>
      <w:r w:rsidRPr="00893D1E">
        <w:t>]</w:t>
      </w:r>
    </w:p>
    <w:p w14:paraId="3BFA8F60" w14:textId="5CCAAA36" w:rsidR="004C5DAC" w:rsidRPr="00893D1E" w:rsidRDefault="004C5DAC" w:rsidP="00657931">
      <w:pPr>
        <w:pStyle w:val="Pquestiontextmainstem"/>
      </w:pPr>
      <w:r w:rsidRPr="00893D1E">
        <w:t>Volume = base area × height</w:t>
      </w:r>
    </w:p>
    <w:p w14:paraId="65F0B241" w14:textId="77777777" w:rsidR="004C5DAC" w:rsidRPr="00893D1E" w:rsidRDefault="00D06BB5" w:rsidP="00657931">
      <w:pPr>
        <w:pStyle w:val="Pquestiontextmainstem"/>
      </w:pPr>
      <w:r w:rsidRPr="00893D1E">
        <w:rPr>
          <w:position w:val="-80"/>
        </w:rPr>
        <w:object w:dxaOrig="3240" w:dyaOrig="1800" w14:anchorId="0C37519E">
          <v:shape id="_x0000_i1043" type="#_x0000_t75" style="width:162pt;height:90pt" o:ole="">
            <v:imagedata r:id="rId44" o:title=""/>
          </v:shape>
          <o:OLEObject Type="Embed" ProgID="Equation.DSMT4" ShapeID="_x0000_i1043" DrawAspect="Content" ObjectID="_1540566436" r:id="rId45"/>
        </w:object>
      </w:r>
    </w:p>
    <w:p w14:paraId="5E54703C" w14:textId="05332D82" w:rsidR="004619FC" w:rsidRPr="00893D1E" w:rsidRDefault="004619FC" w:rsidP="004619FC">
      <w:pPr>
        <w:pStyle w:val="Pquestionheadingsx"/>
      </w:pPr>
      <w:r w:rsidRPr="00893D1E">
        <w:t>Question 25</w:t>
      </w:r>
      <w:r w:rsidRPr="00893D1E">
        <w:tab/>
      </w:r>
      <w:r w:rsidR="00D06BB5">
        <w:rPr>
          <w:rStyle w:val="Cmarkslabel"/>
        </w:rPr>
        <w:t>5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8</w:t>
      </w:r>
      <w:r w:rsidRPr="00893D1E">
        <w:t>]</w:t>
      </w:r>
    </w:p>
    <w:p w14:paraId="0BF9E640" w14:textId="1740C624" w:rsidR="004C5DAC" w:rsidRPr="00893D1E" w:rsidRDefault="004C5DAC" w:rsidP="005E3700">
      <w:pPr>
        <w:pStyle w:val="Pquestiontextpartsa"/>
      </w:pPr>
      <w:r w:rsidRPr="005E3700">
        <w:rPr>
          <w:rStyle w:val="Cquestionpartlabelbold"/>
        </w:rPr>
        <w:t>(a)</w:t>
      </w:r>
      <w:r w:rsidRPr="00893D1E">
        <w:tab/>
      </w:r>
      <w:r w:rsidR="00657931">
        <w:t xml:space="preserve">8:43 am – </w:t>
      </w:r>
      <w:r w:rsidR="005E3700">
        <w:t>40</w:t>
      </w:r>
      <w:r w:rsidR="00657931">
        <w:t xml:space="preserve"> minutes = 8</w:t>
      </w:r>
      <w:r w:rsidR="002A6EF1">
        <w:t>:</w:t>
      </w:r>
      <w:r w:rsidR="00657931">
        <w:t>0</w:t>
      </w:r>
      <w:r w:rsidR="005E3700">
        <w:t>3</w:t>
      </w:r>
      <w:r w:rsidR="00657931">
        <w:t xml:space="preserve"> a</w:t>
      </w:r>
      <w:r w:rsidRPr="00893D1E">
        <w:t>m</w:t>
      </w:r>
    </w:p>
    <w:p w14:paraId="67091AA7" w14:textId="39F5DB59" w:rsidR="005E3700" w:rsidRPr="005E3700" w:rsidRDefault="004C5DAC" w:rsidP="005E3700">
      <w:pPr>
        <w:pStyle w:val="Pquestiontextpartsa"/>
      </w:pPr>
      <w:r w:rsidRPr="005E3700">
        <w:rPr>
          <w:rStyle w:val="Cquestionpartlabelbold"/>
        </w:rPr>
        <w:t>(b)</w:t>
      </w:r>
      <w:r w:rsidRPr="00893D1E">
        <w:tab/>
        <w:t>1</w:t>
      </w:r>
      <w:r w:rsidR="002A6EF1">
        <w:t>st</w:t>
      </w:r>
      <w:r w:rsidRPr="00893D1E">
        <w:t xml:space="preserve"> lesson started at 8</w:t>
      </w:r>
      <w:r w:rsidR="002A6EF1">
        <w:t>:</w:t>
      </w:r>
      <w:r w:rsidRPr="00893D1E">
        <w:t>43 +</w:t>
      </w:r>
      <w:r w:rsidR="004065E6">
        <w:t xml:space="preserve"> </w:t>
      </w:r>
      <w:r w:rsidR="005E3700">
        <w:t>11</w:t>
      </w:r>
      <w:r w:rsidRPr="00893D1E">
        <w:t xml:space="preserve"> minutes = </w:t>
      </w:r>
      <w:r w:rsidR="005E3700">
        <w:t>8</w:t>
      </w:r>
      <w:r w:rsidRPr="00893D1E">
        <w:t>:</w:t>
      </w:r>
      <w:r w:rsidR="005E3700">
        <w:t>5</w:t>
      </w:r>
      <w:r w:rsidRPr="00893D1E">
        <w:t>4</w:t>
      </w:r>
      <w:r w:rsidR="00657931">
        <w:t xml:space="preserve"> </w:t>
      </w:r>
      <w:r w:rsidRPr="00893D1E">
        <w:t>am</w:t>
      </w:r>
      <w:r w:rsidR="00657931">
        <w:br/>
      </w:r>
      <w:r w:rsidR="005E3700" w:rsidRPr="005E3700">
        <w:t>8</w:t>
      </w:r>
      <w:r w:rsidR="002A6EF1">
        <w:t>:</w:t>
      </w:r>
      <w:r w:rsidR="005E3700" w:rsidRPr="005E3700">
        <w:t xml:space="preserve">54 am + 150 minutes </w:t>
      </w:r>
      <w:r w:rsidR="005E3700" w:rsidRPr="005E3700">
        <w:br/>
      </w:r>
      <w:r w:rsidR="002A6EF1">
        <w:t xml:space="preserve">= </w:t>
      </w:r>
      <w:r w:rsidR="005E3700" w:rsidRPr="005E3700">
        <w:t>8</w:t>
      </w:r>
      <w:r w:rsidR="002A6EF1">
        <w:t>:</w:t>
      </w:r>
      <w:r w:rsidR="005E3700" w:rsidRPr="005E3700">
        <w:t>54</w:t>
      </w:r>
      <w:r w:rsidR="002A6EF1">
        <w:t xml:space="preserve"> am</w:t>
      </w:r>
      <w:r w:rsidR="005E3700" w:rsidRPr="005E3700">
        <w:t xml:space="preserve"> + 2 hours + 30 minutes</w:t>
      </w:r>
      <w:r w:rsidR="005E3700" w:rsidRPr="005E3700">
        <w:br/>
      </w:r>
      <w:r w:rsidR="002A6EF1">
        <w:t xml:space="preserve">= </w:t>
      </w:r>
      <w:r w:rsidR="005E3700" w:rsidRPr="005E3700">
        <w:t>10</w:t>
      </w:r>
      <w:r w:rsidR="002A6EF1">
        <w:t>:</w:t>
      </w:r>
      <w:r w:rsidR="005E3700" w:rsidRPr="005E3700">
        <w:t>54</w:t>
      </w:r>
      <w:r w:rsidR="002A6EF1">
        <w:t xml:space="preserve"> am</w:t>
      </w:r>
      <w:r w:rsidR="005E3700" w:rsidRPr="005E3700">
        <w:t xml:space="preserve"> + 30 minutes</w:t>
      </w:r>
      <w:r w:rsidR="005E3700" w:rsidRPr="005E3700">
        <w:br/>
        <w:t>Recess was at 11</w:t>
      </w:r>
      <w:r w:rsidR="002A6EF1">
        <w:t>:</w:t>
      </w:r>
      <w:r w:rsidR="005E3700" w:rsidRPr="005E3700">
        <w:t>24 am.</w:t>
      </w:r>
    </w:p>
    <w:p w14:paraId="5A0B0003" w14:textId="2A9395BB" w:rsidR="004C5DAC" w:rsidRPr="00232A88" w:rsidRDefault="005E3700" w:rsidP="005E3700">
      <w:pPr>
        <w:pStyle w:val="Pquestiontextpartsa"/>
      </w:pPr>
      <w:r w:rsidRPr="005E3700">
        <w:rPr>
          <w:rStyle w:val="Cquestionpartlabelbold"/>
        </w:rPr>
        <w:t>(c)</w:t>
      </w:r>
      <w:r w:rsidRPr="005E3700">
        <w:tab/>
        <w:t>Recess ends at 11</w:t>
      </w:r>
      <w:r w:rsidR="002A6EF1">
        <w:t>:</w:t>
      </w:r>
      <w:r w:rsidRPr="005E3700">
        <w:t>24 + 25 min</w:t>
      </w:r>
      <w:r w:rsidR="002A6EF1">
        <w:t xml:space="preserve"> </w:t>
      </w:r>
      <w:r w:rsidRPr="005E3700">
        <w:t>= 11</w:t>
      </w:r>
      <w:r w:rsidR="002A6EF1">
        <w:t>:</w:t>
      </w:r>
      <w:r w:rsidRPr="005E3700">
        <w:t>49 am</w:t>
      </w:r>
      <w:r w:rsidRPr="005E3700">
        <w:br/>
        <w:t>Lunch was at 11</w:t>
      </w:r>
      <w:r w:rsidR="002A6EF1">
        <w:t>:</w:t>
      </w:r>
      <w:r w:rsidRPr="005E3700">
        <w:t>49 + 70 mins + 70 mins</w:t>
      </w:r>
      <w:r w:rsidRPr="005E3700">
        <w:br/>
        <w:t>= 11</w:t>
      </w:r>
      <w:r w:rsidR="002A6EF1">
        <w:t>:</w:t>
      </w:r>
      <w:r w:rsidRPr="005E3700">
        <w:t>49 + 2 h</w:t>
      </w:r>
      <w:r w:rsidR="002A6EF1">
        <w:t xml:space="preserve"> + 20 min</w:t>
      </w:r>
      <w:r w:rsidRPr="005E3700">
        <w:br/>
        <w:t>= 13</w:t>
      </w:r>
      <w:r w:rsidR="002A6EF1">
        <w:t>:</w:t>
      </w:r>
      <w:r w:rsidRPr="005E3700">
        <w:t>49 + 20 mi</w:t>
      </w:r>
      <w:r w:rsidR="002A6EF1">
        <w:t>n</w:t>
      </w:r>
      <w:r w:rsidRPr="005E3700">
        <w:br/>
      </w:r>
      <w:r w:rsidR="002A6EF1">
        <w:t xml:space="preserve">= </w:t>
      </w:r>
      <w:r w:rsidRPr="005E3700">
        <w:t>14</w:t>
      </w:r>
      <w:r w:rsidR="002A6EF1">
        <w:t>:</w:t>
      </w:r>
      <w:r w:rsidRPr="005E3700">
        <w:t>09</w:t>
      </w:r>
      <w:r w:rsidR="002A6EF1" w:rsidRPr="005E3700">
        <w:t xml:space="preserve"> </w:t>
      </w:r>
      <w:r w:rsidRPr="005E3700">
        <w:br/>
        <w:t>Lunch was at 2</w:t>
      </w:r>
      <w:r w:rsidR="002A6EF1">
        <w:t>:</w:t>
      </w:r>
      <w:r w:rsidRPr="005E3700">
        <w:t>09 pm.</w:t>
      </w:r>
    </w:p>
    <w:p w14:paraId="1215E4D8" w14:textId="48B500F5" w:rsidR="00071218" w:rsidRPr="00893D1E" w:rsidRDefault="00071218" w:rsidP="00D06BB5">
      <w:pPr>
        <w:pStyle w:val="Psectionresults"/>
        <w:spacing w:before="120" w:after="120"/>
      </w:pPr>
      <w:r w:rsidRPr="00893D1E">
        <w:t xml:space="preserve">Short answer total marks:  </w:t>
      </w:r>
      <w:r w:rsidR="00314586">
        <w:t>4</w:t>
      </w:r>
      <w:r w:rsidR="00D06BB5">
        <w:t>9</w:t>
      </w:r>
    </w:p>
    <w:p w14:paraId="25635206" w14:textId="77777777" w:rsidR="006D7A87" w:rsidRPr="00893D1E" w:rsidRDefault="006D7A87" w:rsidP="00071218">
      <w:pPr>
        <w:pStyle w:val="Psectionheading"/>
      </w:pPr>
      <w:r w:rsidRPr="00893D1E">
        <w:t>Extended answer section</w:t>
      </w:r>
    </w:p>
    <w:p w14:paraId="6E4E8692" w14:textId="6B35CA7E" w:rsidR="001C14FF" w:rsidRPr="00893D1E" w:rsidRDefault="001C14FF" w:rsidP="001C14FF">
      <w:pPr>
        <w:pStyle w:val="Pquestionheadingsx1stafterhead"/>
      </w:pPr>
      <w:r w:rsidRPr="00893D1E">
        <w:t>Question 2</w:t>
      </w:r>
      <w:r w:rsidR="00C971E9" w:rsidRPr="00893D1E">
        <w:t>6</w:t>
      </w:r>
      <w:r w:rsidRPr="00893D1E">
        <w:tab/>
      </w:r>
      <w:r w:rsidR="009374FB" w:rsidRPr="00893D1E">
        <w:rPr>
          <w:rStyle w:val="Cmarkslabel"/>
        </w:rPr>
        <w:t>5</w:t>
      </w:r>
      <w:r w:rsidRPr="00893D1E">
        <w:rPr>
          <w:rStyle w:val="Cmarkslabel"/>
        </w:rPr>
        <w:t xml:space="preserve"> marks</w:t>
      </w:r>
      <w:r w:rsidRPr="00893D1E">
        <w:tab/>
        <w:t>[</w:t>
      </w:r>
      <w:r w:rsidR="009374FB" w:rsidRPr="00893D1E">
        <w:t>5.6</w:t>
      </w:r>
      <w:r w:rsidRPr="00893D1E">
        <w:t>]</w:t>
      </w:r>
    </w:p>
    <w:p w14:paraId="4810CB27" w14:textId="77777777" w:rsidR="00D06BB5" w:rsidRDefault="009374FB" w:rsidP="005E3700">
      <w:pPr>
        <w:pStyle w:val="Pquestiontextpartsa"/>
        <w:rPr>
          <w:rFonts w:ascii="Times New Roman" w:hAnsi="Times New Roman"/>
          <w:b/>
          <w:sz w:val="20"/>
          <w:szCs w:val="20"/>
        </w:rPr>
      </w:pPr>
      <w:r w:rsidRPr="00893D1E">
        <w:rPr>
          <w:rStyle w:val="Cquestionpartlabelbold"/>
        </w:rPr>
        <w:t>(a)</w:t>
      </w:r>
      <w:r w:rsidRPr="00893D1E">
        <w:rPr>
          <w:rStyle w:val="Cquestionpartlabelbold"/>
        </w:rPr>
        <w:tab/>
      </w:r>
      <w:r w:rsidR="004C5DAC" w:rsidRPr="00893D1E">
        <w:t>Area of workbench =</w:t>
      </w:r>
      <w:r w:rsidR="004065E6" w:rsidRPr="00893D1E">
        <w:t xml:space="preserve"> area </w:t>
      </w:r>
      <w:r w:rsidR="004C5DAC" w:rsidRPr="00893D1E">
        <w:t xml:space="preserve">of trapezium 1+ </w:t>
      </w:r>
      <w:r w:rsidR="004065E6">
        <w:t>a</w:t>
      </w:r>
      <w:r w:rsidR="004C5DAC" w:rsidRPr="00893D1E">
        <w:t xml:space="preserve">rea of trapezium 2 </w:t>
      </w:r>
      <w:r w:rsidR="005E3700">
        <w:br/>
      </w:r>
      <w:r w:rsidR="00D06BB5" w:rsidRPr="00A22928">
        <w:rPr>
          <w:rFonts w:ascii="Times New Roman" w:hAnsi="Times New Roman"/>
          <w:b/>
          <w:position w:val="-24"/>
          <w:sz w:val="20"/>
          <w:szCs w:val="20"/>
        </w:rPr>
        <w:object w:dxaOrig="3500" w:dyaOrig="620" w14:anchorId="5C44DDC7">
          <v:shape id="_x0000_i1044" type="#_x0000_t75" style="width:175.5pt;height:30.75pt" o:ole="">
            <v:imagedata r:id="rId46" o:title=""/>
          </v:shape>
          <o:OLEObject Type="Embed" ProgID="Equation.DSMT4" ShapeID="_x0000_i1044" DrawAspect="Content" ObjectID="_1540566437" r:id="rId47"/>
        </w:object>
      </w:r>
    </w:p>
    <w:p w14:paraId="2A8D9E7D" w14:textId="6EC14215" w:rsidR="005E3700" w:rsidRPr="005E3700" w:rsidRDefault="002A6EF1" w:rsidP="005E3700">
      <w:pPr>
        <w:pStyle w:val="Pquestiontextpartsa"/>
      </w:pPr>
      <w:r>
        <w:tab/>
      </w:r>
      <w:r w:rsidR="005E3700" w:rsidRPr="005E3700">
        <w:t>= 3412</w:t>
      </w:r>
      <w:r>
        <w:t xml:space="preserve"> </w:t>
      </w:r>
      <w:r w:rsidR="005E3700" w:rsidRPr="005E3700">
        <w:t>cm</w:t>
      </w:r>
      <w:r w:rsidR="005E3700" w:rsidRPr="005E3700">
        <w:rPr>
          <w:vertAlign w:val="superscript"/>
        </w:rPr>
        <w:t>2</w:t>
      </w:r>
    </w:p>
    <w:p w14:paraId="4CC57690" w14:textId="61B4C749" w:rsidR="004C5DAC" w:rsidRPr="00893D1E" w:rsidRDefault="009374FB" w:rsidP="00657931">
      <w:pPr>
        <w:pStyle w:val="Pquestiontextpartsa"/>
      </w:pPr>
      <w:r w:rsidRPr="00893D1E">
        <w:rPr>
          <w:rStyle w:val="Cquestionpartlabelbold"/>
        </w:rPr>
        <w:lastRenderedPageBreak/>
        <w:t>(b)</w:t>
      </w:r>
      <w:r w:rsidRPr="00893D1E">
        <w:rPr>
          <w:rStyle w:val="Cquestionpartlabelbold"/>
        </w:rPr>
        <w:tab/>
      </w:r>
      <w:r w:rsidR="004C5DAC" w:rsidRPr="00893D1E">
        <w:t xml:space="preserve">Total cost = </w:t>
      </w:r>
      <w:r w:rsidR="005E3700" w:rsidRPr="00A22928">
        <w:rPr>
          <w:rFonts w:ascii="Times New Roman" w:hAnsi="Times New Roman"/>
          <w:b/>
          <w:position w:val="-42"/>
          <w:sz w:val="20"/>
          <w:szCs w:val="20"/>
        </w:rPr>
        <w:object w:dxaOrig="1340" w:dyaOrig="960" w14:anchorId="3C13E13D">
          <v:shape id="_x0000_i1045" type="#_x0000_t75" style="width:66.75pt;height:48pt" o:ole="">
            <v:imagedata r:id="rId48" o:title=""/>
          </v:shape>
          <o:OLEObject Type="Embed" ProgID="Equation.3" ShapeID="_x0000_i1045" DrawAspect="Content" ObjectID="_1540566438" r:id="rId49"/>
        </w:object>
      </w:r>
    </w:p>
    <w:p w14:paraId="54810BA1" w14:textId="1F3A7BC6" w:rsidR="00485318" w:rsidRPr="00893D1E" w:rsidRDefault="00485318" w:rsidP="00485318">
      <w:pPr>
        <w:pStyle w:val="Pquestionheadingsx"/>
      </w:pPr>
      <w:r w:rsidRPr="00893D1E">
        <w:t>Question 2</w:t>
      </w:r>
      <w:r w:rsidR="00C971E9" w:rsidRPr="00893D1E">
        <w:t>7</w:t>
      </w:r>
      <w:r w:rsidRPr="00893D1E">
        <w:tab/>
      </w:r>
      <w:r w:rsidR="00C971E9" w:rsidRPr="00893D1E">
        <w:rPr>
          <w:rStyle w:val="Cmarkslabel"/>
        </w:rPr>
        <w:t>5</w:t>
      </w:r>
      <w:r w:rsidRPr="00893D1E">
        <w:rPr>
          <w:rStyle w:val="Cmarkslabel"/>
        </w:rPr>
        <w:t xml:space="preserve"> marks</w:t>
      </w:r>
      <w:r w:rsidRPr="00893D1E">
        <w:tab/>
        <w:t>[</w:t>
      </w:r>
      <w:r w:rsidR="009374FB" w:rsidRPr="00893D1E">
        <w:t>5.</w:t>
      </w:r>
      <w:r w:rsidR="00710212">
        <w:t>5</w:t>
      </w:r>
      <w:r w:rsidRPr="00893D1E">
        <w:t>]</w:t>
      </w:r>
    </w:p>
    <w:p w14:paraId="0D86EE69" w14:textId="7A3B2635" w:rsidR="00F13D0F" w:rsidRDefault="004C5DAC" w:rsidP="00F13D0F">
      <w:pPr>
        <w:pStyle w:val="Pquestiontextpartsa"/>
      </w:pPr>
      <w:r w:rsidRPr="00E079F4">
        <w:rPr>
          <w:rStyle w:val="Cquestionpartlabelbold"/>
        </w:rPr>
        <w:t>(a)</w:t>
      </w:r>
      <w:r w:rsidRPr="00893D1E">
        <w:tab/>
        <w:t xml:space="preserve">Area of </w:t>
      </w:r>
      <w:r w:rsidRPr="004065E6">
        <w:rPr>
          <w:rStyle w:val="Cmathsexpressions"/>
          <w:i/>
          <w:iCs/>
        </w:rPr>
        <w:t>D</w:t>
      </w:r>
      <w:r w:rsidRPr="00893D1E">
        <w:t xml:space="preserve"> = </w:t>
      </w:r>
      <w:r w:rsidR="00D06BB5" w:rsidRPr="00F26EAA">
        <w:rPr>
          <w:rStyle w:val="Cmathsexpressions"/>
        </w:rPr>
        <w:t>π</w:t>
      </w:r>
      <w:r w:rsidR="00D06BB5">
        <w:t xml:space="preserve"> × 8</w:t>
      </w:r>
      <w:r w:rsidR="00D06BB5" w:rsidRPr="00F26EAA">
        <w:rPr>
          <w:vertAlign w:val="superscript"/>
        </w:rPr>
        <w:t>2</w:t>
      </w:r>
      <w:r w:rsidR="00D06BB5">
        <w:t xml:space="preserve"> = 64</w:t>
      </w:r>
      <w:r w:rsidR="00D06BB5" w:rsidRPr="00F26EAA">
        <w:rPr>
          <w:rStyle w:val="Cmathsexpressions"/>
        </w:rPr>
        <w:t>π</w:t>
      </w:r>
      <w:r w:rsidR="00D06BB5">
        <w:t xml:space="preserve"> cm</w:t>
      </w:r>
      <w:r w:rsidR="00D06BB5" w:rsidRPr="00F26EAA">
        <w:rPr>
          <w:vertAlign w:val="superscript"/>
        </w:rPr>
        <w:t>2</w:t>
      </w:r>
      <w:r w:rsidR="00E079F4" w:rsidRPr="00E079F4">
        <w:br/>
      </w:r>
      <w:r w:rsidRPr="00893D1E">
        <w:t xml:space="preserve">Area of </w:t>
      </w:r>
      <w:r w:rsidRPr="004065E6">
        <w:rPr>
          <w:rStyle w:val="Cmathsexpressions"/>
          <w:i/>
          <w:iCs/>
        </w:rPr>
        <w:t>E</w:t>
      </w:r>
      <w:r w:rsidRPr="00893D1E">
        <w:t xml:space="preserve"> = </w:t>
      </w:r>
      <w:r w:rsidR="00D06BB5" w:rsidRPr="00F26EAA">
        <w:rPr>
          <w:rStyle w:val="Cmathsexpressions"/>
        </w:rPr>
        <w:t>π</w:t>
      </w:r>
      <w:r w:rsidR="00D06BB5">
        <w:t xml:space="preserve"> × 4</w:t>
      </w:r>
      <w:r w:rsidR="00D06BB5" w:rsidRPr="00F26EAA">
        <w:rPr>
          <w:vertAlign w:val="superscript"/>
        </w:rPr>
        <w:t>2</w:t>
      </w:r>
      <w:r w:rsidR="00D06BB5">
        <w:t xml:space="preserve"> = 16</w:t>
      </w:r>
      <w:r w:rsidR="00D06BB5" w:rsidRPr="00F26EAA">
        <w:rPr>
          <w:rStyle w:val="Cmathsexpressions"/>
        </w:rPr>
        <w:t>π</w:t>
      </w:r>
      <w:r w:rsidR="00D06BB5">
        <w:t xml:space="preserve"> cm</w:t>
      </w:r>
      <w:r w:rsidR="00D06BB5" w:rsidRPr="00F26EAA">
        <w:rPr>
          <w:vertAlign w:val="superscript"/>
        </w:rPr>
        <w:t>2</w:t>
      </w:r>
      <w:r w:rsidR="00E079F4" w:rsidRPr="00E079F4">
        <w:br/>
      </w:r>
      <w:r w:rsidR="00D06BB5" w:rsidRPr="00D06BB5">
        <w:rPr>
          <w:position w:val="-24"/>
        </w:rPr>
        <w:object w:dxaOrig="480" w:dyaOrig="620" w14:anchorId="499120FF">
          <v:shape id="_x0000_i1046" type="#_x0000_t75" style="width:24pt;height:30.75pt" o:ole="">
            <v:imagedata r:id="rId50" o:title=""/>
          </v:shape>
          <o:OLEObject Type="Embed" ProgID="Equation.DSMT4" ShapeID="_x0000_i1046" DrawAspect="Content" ObjectID="_1540566439" r:id="rId51"/>
        </w:object>
      </w:r>
      <w:r w:rsidR="00F13D0F">
        <w:t>= 4</w:t>
      </w:r>
    </w:p>
    <w:p w14:paraId="4F497851" w14:textId="071113FF" w:rsidR="004C5DAC" w:rsidRPr="00893D1E" w:rsidRDefault="002A6EF1" w:rsidP="00F13D0F">
      <w:pPr>
        <w:pStyle w:val="Pquestiontextpartsa"/>
      </w:pPr>
      <w:r>
        <w:tab/>
      </w:r>
      <w:r w:rsidR="00F13D0F">
        <w:t xml:space="preserve">The area of </w:t>
      </w:r>
      <w:r w:rsidR="00F13D0F" w:rsidRPr="00576801">
        <w:rPr>
          <w:rStyle w:val="Cmathsexpressions"/>
          <w:i/>
          <w:iCs/>
        </w:rPr>
        <w:t>D</w:t>
      </w:r>
      <w:r w:rsidR="00F13D0F">
        <w:t xml:space="preserve"> 4 times larger than the area of </w:t>
      </w:r>
      <w:r w:rsidR="00F13D0F" w:rsidRPr="00576801">
        <w:rPr>
          <w:rStyle w:val="Cmathsexpressions"/>
          <w:i/>
          <w:iCs/>
        </w:rPr>
        <w:t>E</w:t>
      </w:r>
      <w:r w:rsidR="00F13D0F">
        <w:t>.</w:t>
      </w:r>
    </w:p>
    <w:p w14:paraId="10908F43" w14:textId="793C88B1" w:rsidR="00F13D0F" w:rsidRDefault="005E3700" w:rsidP="00E079F4">
      <w:pPr>
        <w:pStyle w:val="Pquestiontextpartsa"/>
      </w:pPr>
      <w:r w:rsidRPr="00E079F4">
        <w:rPr>
          <w:rStyle w:val="Cquestionpartlabelbold"/>
        </w:rPr>
        <w:t>(b)</w:t>
      </w:r>
      <w:r w:rsidRPr="00E079F4">
        <w:rPr>
          <w:rStyle w:val="Cquestionpartlabelbold"/>
        </w:rPr>
        <w:tab/>
      </w:r>
      <w:r w:rsidR="00F13D0F">
        <w:t xml:space="preserve">Area of </w:t>
      </w:r>
      <w:r w:rsidR="00F13D0F" w:rsidRPr="004065E6">
        <w:rPr>
          <w:rStyle w:val="Cmathsexpressions"/>
          <w:i/>
          <w:iCs/>
        </w:rPr>
        <w:t>A</w:t>
      </w:r>
      <w:r w:rsidR="00F13D0F">
        <w:rPr>
          <w:rStyle w:val="Cmathsexpressions"/>
          <w:i/>
          <w:iCs/>
        </w:rPr>
        <w:t xml:space="preserve"> </w:t>
      </w:r>
      <w:r w:rsidR="00F13D0F" w:rsidRPr="00893D1E">
        <w:t xml:space="preserve">= </w:t>
      </w:r>
      <w:r w:rsidR="00F13D0F" w:rsidRPr="00F26EAA">
        <w:rPr>
          <w:rStyle w:val="Cmathsexpressions"/>
        </w:rPr>
        <w:t>π</w:t>
      </w:r>
      <w:r w:rsidR="00F13D0F">
        <w:t xml:space="preserve"> × 20</w:t>
      </w:r>
      <w:r w:rsidR="00F13D0F" w:rsidRPr="00F26EAA">
        <w:rPr>
          <w:vertAlign w:val="superscript"/>
        </w:rPr>
        <w:t>2</w:t>
      </w:r>
      <w:r w:rsidR="00F13D0F">
        <w:t xml:space="preserve"> = 400</w:t>
      </w:r>
      <w:r w:rsidR="00F13D0F" w:rsidRPr="00F26EAA">
        <w:rPr>
          <w:rStyle w:val="Cmathsexpressions"/>
        </w:rPr>
        <w:t>π</w:t>
      </w:r>
      <w:r w:rsidR="00F13D0F">
        <w:t xml:space="preserve"> cm</w:t>
      </w:r>
      <w:r w:rsidR="00F13D0F" w:rsidRPr="00F26EAA">
        <w:rPr>
          <w:vertAlign w:val="superscript"/>
        </w:rPr>
        <w:t>2</w:t>
      </w:r>
      <w:r w:rsidR="00F13D0F">
        <w:br/>
        <w:t xml:space="preserve">Area of </w:t>
      </w:r>
      <w:r w:rsidR="00F13D0F" w:rsidRPr="004065E6">
        <w:rPr>
          <w:rStyle w:val="Cmathsexpressions"/>
          <w:i/>
          <w:iCs/>
        </w:rPr>
        <w:t>B</w:t>
      </w:r>
      <w:r w:rsidR="00F13D0F">
        <w:rPr>
          <w:rStyle w:val="Cmathsexpressions"/>
          <w:i/>
          <w:iCs/>
        </w:rPr>
        <w:t xml:space="preserve"> </w:t>
      </w:r>
      <w:r w:rsidR="00F13D0F" w:rsidRPr="00893D1E">
        <w:t xml:space="preserve">= </w:t>
      </w:r>
      <w:r w:rsidR="00F13D0F" w:rsidRPr="00F26EAA">
        <w:rPr>
          <w:rStyle w:val="Cmathsexpressions"/>
        </w:rPr>
        <w:t>π</w:t>
      </w:r>
      <w:r w:rsidR="00F13D0F">
        <w:t xml:space="preserve"> × 16</w:t>
      </w:r>
      <w:r w:rsidR="00F13D0F" w:rsidRPr="00F26EAA">
        <w:rPr>
          <w:vertAlign w:val="superscript"/>
        </w:rPr>
        <w:t>2</w:t>
      </w:r>
      <w:r w:rsidR="00F13D0F">
        <w:t xml:space="preserve"> = 256</w:t>
      </w:r>
      <w:r w:rsidR="00F13D0F" w:rsidRPr="00F26EAA">
        <w:rPr>
          <w:rStyle w:val="Cmathsexpressions"/>
        </w:rPr>
        <w:t>π</w:t>
      </w:r>
      <w:r w:rsidR="00F13D0F">
        <w:t xml:space="preserve"> cm</w:t>
      </w:r>
      <w:r w:rsidR="00F13D0F" w:rsidRPr="00F26EAA">
        <w:rPr>
          <w:vertAlign w:val="superscript"/>
        </w:rPr>
        <w:t>2</w:t>
      </w:r>
      <w:r w:rsidR="00F13D0F">
        <w:br/>
        <w:t xml:space="preserve">Area of </w:t>
      </w:r>
      <w:r w:rsidR="00F13D0F" w:rsidRPr="004065E6">
        <w:rPr>
          <w:rStyle w:val="Cmathsexpressions"/>
          <w:i/>
          <w:iCs/>
        </w:rPr>
        <w:t>C</w:t>
      </w:r>
      <w:r w:rsidR="00F13D0F">
        <w:rPr>
          <w:rStyle w:val="Cmathsexpressions"/>
          <w:i/>
          <w:iCs/>
        </w:rPr>
        <w:t xml:space="preserve"> </w:t>
      </w:r>
      <w:r w:rsidR="00F13D0F" w:rsidRPr="00893D1E">
        <w:t xml:space="preserve">= </w:t>
      </w:r>
      <w:r w:rsidR="00F13D0F" w:rsidRPr="00F26EAA">
        <w:rPr>
          <w:rStyle w:val="Cmathsexpressions"/>
        </w:rPr>
        <w:t>π</w:t>
      </w:r>
      <w:r w:rsidR="00F13D0F">
        <w:t xml:space="preserve"> × 12</w:t>
      </w:r>
      <w:r w:rsidR="00F13D0F" w:rsidRPr="00F26EAA">
        <w:rPr>
          <w:vertAlign w:val="superscript"/>
        </w:rPr>
        <w:t>2</w:t>
      </w:r>
      <w:r w:rsidR="00F13D0F">
        <w:t xml:space="preserve"> = 144</w:t>
      </w:r>
      <w:r w:rsidR="00F13D0F" w:rsidRPr="00F26EAA">
        <w:rPr>
          <w:rStyle w:val="Cmathsexpressions"/>
        </w:rPr>
        <w:t>π</w:t>
      </w:r>
      <w:r w:rsidR="00F13D0F">
        <w:t xml:space="preserve"> cm</w:t>
      </w:r>
      <w:r w:rsidR="00F13D0F" w:rsidRPr="00F26EAA">
        <w:rPr>
          <w:vertAlign w:val="superscript"/>
        </w:rPr>
        <w:t>2</w:t>
      </w:r>
      <w:r w:rsidR="00F13D0F">
        <w:br/>
      </w:r>
    </w:p>
    <w:p w14:paraId="16E2FB5D" w14:textId="3021CA9B" w:rsidR="00F13D0F" w:rsidRPr="00893D1E" w:rsidRDefault="00F13D0F" w:rsidP="00E079F4">
      <w:pPr>
        <w:pStyle w:val="Pquestiontextpartsa"/>
      </w:pPr>
      <w:r>
        <w:tab/>
      </w:r>
      <w:r w:rsidRPr="00893D1E">
        <w:t xml:space="preserve">Area of </w:t>
      </w:r>
      <w:r w:rsidRPr="004065E6">
        <w:rPr>
          <w:rStyle w:val="Cmathsexpressions"/>
          <w:i/>
          <w:iCs/>
        </w:rPr>
        <w:t>B</w:t>
      </w:r>
      <w:r w:rsidRPr="00893D1E">
        <w:t xml:space="preserve"> + </w:t>
      </w:r>
      <w:r>
        <w:t>a</w:t>
      </w:r>
      <w:r w:rsidRPr="00893D1E">
        <w:t xml:space="preserve">rea of </w:t>
      </w:r>
      <w:r w:rsidRPr="004065E6">
        <w:rPr>
          <w:rStyle w:val="Cmathsexpressions"/>
          <w:i/>
          <w:iCs/>
        </w:rPr>
        <w:t>C</w:t>
      </w:r>
      <w:r w:rsidRPr="00893D1E">
        <w:t xml:space="preserve"> = </w:t>
      </w:r>
      <w:r>
        <w:t>256</w:t>
      </w:r>
      <w:r w:rsidRPr="00F26EAA">
        <w:rPr>
          <w:rStyle w:val="Cmathsexpressions"/>
        </w:rPr>
        <w:t>π</w:t>
      </w:r>
      <w:r>
        <w:t xml:space="preserve"> </w:t>
      </w:r>
      <w:r w:rsidRPr="00893D1E">
        <w:t>+</w:t>
      </w:r>
      <w:r>
        <w:t xml:space="preserve"> 144</w:t>
      </w:r>
      <w:r w:rsidRPr="00F26EAA">
        <w:rPr>
          <w:rStyle w:val="Cmathsexpressions"/>
        </w:rPr>
        <w:t>π</w:t>
      </w:r>
      <w:r>
        <w:rPr>
          <w:rStyle w:val="Cmathsexpressions"/>
        </w:rPr>
        <w:t xml:space="preserve"> </w:t>
      </w:r>
      <w:r w:rsidRPr="00893D1E">
        <w:t>=</w:t>
      </w:r>
      <w:r>
        <w:t xml:space="preserve"> 400</w:t>
      </w:r>
      <w:r w:rsidRPr="00F26EAA">
        <w:rPr>
          <w:rStyle w:val="Cmathsexpressions"/>
        </w:rPr>
        <w:t>π</w:t>
      </w:r>
      <w:r>
        <w:rPr>
          <w:rStyle w:val="Cmathsexpressions"/>
        </w:rPr>
        <w:t xml:space="preserve"> </w:t>
      </w:r>
      <w:r>
        <w:t>cm</w:t>
      </w:r>
      <w:r w:rsidRPr="00F26EAA">
        <w:rPr>
          <w:vertAlign w:val="superscript"/>
        </w:rPr>
        <w:t>2</w:t>
      </w:r>
      <w:r>
        <w:br/>
        <w:t xml:space="preserve">                                                                 </w:t>
      </w:r>
      <w:r w:rsidRPr="00893D1E">
        <w:t xml:space="preserve">= </w:t>
      </w:r>
      <w:r>
        <w:t>a</w:t>
      </w:r>
      <w:r w:rsidRPr="00893D1E">
        <w:t xml:space="preserve">rea of </w:t>
      </w:r>
      <w:r w:rsidRPr="004065E6">
        <w:rPr>
          <w:rStyle w:val="Cmathsexpressions"/>
          <w:i/>
          <w:iCs/>
        </w:rPr>
        <w:t>A</w:t>
      </w:r>
    </w:p>
    <w:p w14:paraId="6662BB43" w14:textId="2F010007" w:rsidR="009374FB" w:rsidRPr="00893D1E" w:rsidRDefault="009374FB" w:rsidP="009374FB">
      <w:pPr>
        <w:pStyle w:val="Pquestionheadingsx"/>
      </w:pPr>
      <w:r w:rsidRPr="00893D1E">
        <w:t>Question 28</w:t>
      </w:r>
      <w:r w:rsidRPr="00893D1E">
        <w:tab/>
      </w:r>
      <w:r w:rsidR="00710212">
        <w:rPr>
          <w:rStyle w:val="Cmarkslabel"/>
        </w:rPr>
        <w:t>6</w:t>
      </w:r>
      <w:r w:rsidRPr="00893D1E">
        <w:rPr>
          <w:rStyle w:val="Cmarkslabel"/>
        </w:rPr>
        <w:t xml:space="preserve"> marks</w:t>
      </w:r>
      <w:r w:rsidRPr="00893D1E">
        <w:tab/>
        <w:t>[5.</w:t>
      </w:r>
      <w:r w:rsidR="00F13D0F">
        <w:t>6</w:t>
      </w:r>
      <w:r w:rsidRPr="00893D1E">
        <w:t>]</w:t>
      </w:r>
    </w:p>
    <w:p w14:paraId="668AB7C9" w14:textId="237136A6" w:rsidR="00DA4943" w:rsidRPr="00893D1E" w:rsidRDefault="00DA4943" w:rsidP="00DA4943">
      <w:pPr>
        <w:pStyle w:val="Pquestiontextmainstem"/>
      </w:pPr>
      <w:r w:rsidRPr="00893D1E">
        <w:t>Area of triangle =</w:t>
      </w:r>
      <w:r w:rsidR="00F13D0F" w:rsidRPr="00F13D0F">
        <w:rPr>
          <w:position w:val="-24"/>
        </w:rPr>
        <w:object w:dxaOrig="240" w:dyaOrig="620" w14:anchorId="494A360D">
          <v:shape id="_x0000_i1047" type="#_x0000_t75" style="width:12pt;height:30.75pt" o:ole="">
            <v:imagedata r:id="rId52" o:title=""/>
          </v:shape>
          <o:OLEObject Type="Embed" ProgID="Equation.DSMT4" ShapeID="_x0000_i1047" DrawAspect="Content" ObjectID="_1540566440" r:id="rId53"/>
        </w:object>
      </w:r>
      <w:r w:rsidRPr="00893D1E">
        <w:t>× base × height</w:t>
      </w:r>
    </w:p>
    <w:p w14:paraId="4B100686" w14:textId="77777777" w:rsidR="004C5DAC" w:rsidRPr="00232A88" w:rsidRDefault="00E079F4" w:rsidP="00DA4943">
      <w:pPr>
        <w:pStyle w:val="Pquestiontextmainstem"/>
      </w:pPr>
      <w:r w:rsidRPr="00DA4943">
        <w:rPr>
          <w:b/>
          <w:position w:val="-42"/>
          <w:sz w:val="20"/>
          <w:szCs w:val="20"/>
        </w:rPr>
        <w:object w:dxaOrig="1440" w:dyaOrig="960" w14:anchorId="13D4F442">
          <v:shape id="_x0000_i1048" type="#_x0000_t75" style="width:1in;height:48pt" o:ole="">
            <v:imagedata r:id="rId54" o:title=""/>
          </v:shape>
          <o:OLEObject Type="Embed" ProgID="Equation.DSMT4" ShapeID="_x0000_i1048" DrawAspect="Content" ObjectID="_1540566441" r:id="rId55"/>
        </w:object>
      </w:r>
    </w:p>
    <w:p w14:paraId="026FEA6F" w14:textId="0E9C6013" w:rsidR="00F13D0F" w:rsidRPr="00232A88" w:rsidRDefault="004C5DAC" w:rsidP="00DA4943">
      <w:pPr>
        <w:pStyle w:val="Pquestiontextmainstem"/>
      </w:pPr>
      <w:r w:rsidRPr="00232A88">
        <w:t xml:space="preserve">Area of one billiard ball </w:t>
      </w:r>
      <w:r w:rsidR="00DA4943" w:rsidRPr="00232A88">
        <w:br/>
      </w:r>
      <w:r w:rsidR="00F13D0F" w:rsidRPr="00F13D0F">
        <w:rPr>
          <w:position w:val="-32"/>
        </w:rPr>
        <w:object w:dxaOrig="1620" w:dyaOrig="760" w14:anchorId="0C779743">
          <v:shape id="_x0000_i1049" type="#_x0000_t75" style="width:81pt;height:38.25pt" o:ole="">
            <v:imagedata r:id="rId56" o:title=""/>
          </v:shape>
          <o:OLEObject Type="Embed" ProgID="Equation.DSMT4" ShapeID="_x0000_i1049" DrawAspect="Content" ObjectID="_1540566442" r:id="rId57"/>
        </w:object>
      </w:r>
    </w:p>
    <w:p w14:paraId="19B8519C" w14:textId="4A58DA07" w:rsidR="004C5DAC" w:rsidRPr="00232A88" w:rsidRDefault="00DA4943" w:rsidP="00E079F4">
      <w:pPr>
        <w:pStyle w:val="Pquestiontextpartsa"/>
      </w:pPr>
      <w:r>
        <w:t xml:space="preserve">Area of 10 billiard balls </w:t>
      </w:r>
      <w:r>
        <w:br/>
      </w:r>
      <w:r w:rsidR="00F13D0F" w:rsidRPr="00F13D0F">
        <w:rPr>
          <w:rFonts w:ascii="Times New Roman" w:hAnsi="Times New Roman"/>
          <w:position w:val="-6"/>
          <w:sz w:val="20"/>
          <w:szCs w:val="20"/>
        </w:rPr>
        <w:object w:dxaOrig="2500" w:dyaOrig="320" w14:anchorId="42943242">
          <v:shape id="_x0000_i1050" type="#_x0000_t75" style="width:125.25pt;height:16.5pt" o:ole="">
            <v:imagedata r:id="rId58" o:title=""/>
          </v:shape>
          <o:OLEObject Type="Embed" ProgID="Equation.DSMT4" ShapeID="_x0000_i1050" DrawAspect="Content" ObjectID="_1540566443" r:id="rId59"/>
        </w:object>
      </w:r>
    </w:p>
    <w:p w14:paraId="4A74C609" w14:textId="3DBDBCAD" w:rsidR="00E079F4" w:rsidRPr="00E079F4" w:rsidRDefault="00E079F4" w:rsidP="00E079F4">
      <w:pPr>
        <w:pStyle w:val="Pquestiontextpartsa"/>
        <w:rPr>
          <w:vertAlign w:val="superscript"/>
        </w:rPr>
      </w:pPr>
      <w:r w:rsidRPr="00E079F4">
        <w:rPr>
          <w:rStyle w:val="Cquestionpartlabelbold"/>
        </w:rPr>
        <w:t>(c)</w:t>
      </w:r>
      <w:r>
        <w:tab/>
      </w:r>
      <w:r w:rsidR="004C5DAC" w:rsidRPr="00893D1E">
        <w:t xml:space="preserve">Area not used by triangle = </w:t>
      </w:r>
      <w:r w:rsidRPr="00E079F4">
        <w:t>1207.5-950.33</w:t>
      </w:r>
      <w:r w:rsidRPr="00E079F4">
        <w:br/>
        <w:t>= 257.07 cm</w:t>
      </w:r>
      <w:r w:rsidRPr="00E079F4">
        <w:rPr>
          <w:vertAlign w:val="superscript"/>
        </w:rPr>
        <w:t>2</w:t>
      </w:r>
    </w:p>
    <w:p w14:paraId="2FB7B98E" w14:textId="7D54A44A" w:rsidR="004C5DAC" w:rsidRPr="00232A88" w:rsidRDefault="00E079F4" w:rsidP="00E079F4">
      <w:pPr>
        <w:pStyle w:val="Pquestiontextpartsa"/>
      </w:pPr>
      <w:r w:rsidRPr="00E079F4">
        <w:rPr>
          <w:rStyle w:val="Cquestionpartlabelbold"/>
        </w:rPr>
        <w:t>(d)</w:t>
      </w:r>
      <w:r>
        <w:tab/>
      </w:r>
      <w:r w:rsidR="004065E6">
        <w:t>Number</w:t>
      </w:r>
      <w:r w:rsidR="004C5DAC" w:rsidRPr="00893D1E">
        <w:t xml:space="preserve"> of billiard balls that can fit in unused space</w:t>
      </w:r>
      <w:r w:rsidR="004C5DAC" w:rsidRPr="00232A88">
        <w:t xml:space="preserve"> </w:t>
      </w:r>
      <w:r w:rsidR="00DA4943" w:rsidRPr="00232A88">
        <w:br/>
      </w:r>
      <w:r w:rsidR="00F13D0F" w:rsidRPr="00F13D0F">
        <w:rPr>
          <w:rFonts w:ascii="Times New Roman" w:hAnsi="Times New Roman"/>
          <w:position w:val="-40"/>
          <w:sz w:val="20"/>
          <w:szCs w:val="20"/>
        </w:rPr>
        <w:object w:dxaOrig="1660" w:dyaOrig="920" w14:anchorId="7A735D64">
          <v:shape id="_x0000_i1051" type="#_x0000_t75" style="width:83.25pt;height:45.75pt" o:ole="">
            <v:imagedata r:id="rId60" o:title=""/>
          </v:shape>
          <o:OLEObject Type="Embed" ProgID="Equation.DSMT4" ShapeID="_x0000_i1051" DrawAspect="Content" ObjectID="_1540566444" r:id="rId61"/>
        </w:object>
      </w:r>
    </w:p>
    <w:p w14:paraId="74B6D653" w14:textId="0CB8A80B" w:rsidR="009374FB" w:rsidRPr="00893D1E" w:rsidRDefault="009374FB" w:rsidP="009374FB">
      <w:pPr>
        <w:pStyle w:val="Pquestionheadingsx"/>
      </w:pPr>
      <w:r w:rsidRPr="00893D1E">
        <w:t>Question 29</w:t>
      </w:r>
      <w:r w:rsidRPr="00893D1E">
        <w:tab/>
      </w:r>
      <w:r w:rsidRPr="00893D1E">
        <w:rPr>
          <w:rStyle w:val="Cmarkslabel"/>
        </w:rPr>
        <w:t>5 marks</w:t>
      </w:r>
      <w:r w:rsidRPr="00893D1E">
        <w:tab/>
        <w:t>[5.7]</w:t>
      </w:r>
    </w:p>
    <w:p w14:paraId="1E6F04C8" w14:textId="063FAB5A" w:rsidR="004C5DAC" w:rsidRPr="00893D1E" w:rsidRDefault="000C6E51" w:rsidP="00E079F4">
      <w:pPr>
        <w:pStyle w:val="Pquestiontextpartsa"/>
      </w:pPr>
      <w:r w:rsidRPr="00893D1E">
        <w:rPr>
          <w:rStyle w:val="Cquestionpartlabelbold"/>
        </w:rPr>
        <w:t>(a)</w:t>
      </w:r>
      <w:r w:rsidRPr="00893D1E">
        <w:tab/>
      </w:r>
      <w:r w:rsidR="004C5DAC" w:rsidRPr="00893D1E">
        <w:t>Volume of poo</w:t>
      </w:r>
      <w:r w:rsidR="00B33F5A">
        <w:t xml:space="preserve">l = base area </w:t>
      </w:r>
      <w:r w:rsidR="00232A88">
        <w:t>×</w:t>
      </w:r>
      <w:r w:rsidR="00B33F5A">
        <w:t xml:space="preserve"> h</w:t>
      </w:r>
      <w:r w:rsidR="004C5DAC" w:rsidRPr="00893D1E">
        <w:t>eight</w:t>
      </w:r>
      <w:r w:rsidR="00B33F5A">
        <w:br/>
      </w:r>
      <w:r w:rsidR="004C5DAC" w:rsidRPr="00E079F4">
        <w:t xml:space="preserve">= </w:t>
      </w:r>
      <w:r w:rsidR="00E079F4" w:rsidRPr="00E079F4">
        <w:t>456.8 × 7</w:t>
      </w:r>
      <w:r w:rsidR="00E079F4" w:rsidRPr="00E079F4">
        <w:br/>
        <w:t>= 3197.60 m</w:t>
      </w:r>
      <w:r w:rsidR="00E079F4" w:rsidRPr="00E079F4">
        <w:rPr>
          <w:vertAlign w:val="superscript"/>
        </w:rPr>
        <w:t>3</w:t>
      </w:r>
    </w:p>
    <w:p w14:paraId="5FCFA62F" w14:textId="72E4E9F9" w:rsidR="004C5DAC" w:rsidRPr="00893D1E" w:rsidRDefault="00B33F5A" w:rsidP="00B33F5A">
      <w:pPr>
        <w:pStyle w:val="Pquestiontextpartsa"/>
      </w:pPr>
      <w:r w:rsidRPr="00B33F5A">
        <w:rPr>
          <w:rStyle w:val="Cquestionpartlabelbold"/>
        </w:rPr>
        <w:t>(b)</w:t>
      </w:r>
      <w:r>
        <w:tab/>
      </w:r>
      <w:r w:rsidR="004C5DAC" w:rsidRPr="00893D1E">
        <w:t>1 m</w:t>
      </w:r>
      <w:r w:rsidR="004C5DAC" w:rsidRPr="00893D1E">
        <w:rPr>
          <w:vertAlign w:val="superscript"/>
        </w:rPr>
        <w:t>3</w:t>
      </w:r>
      <w:r w:rsidR="004C5DAC" w:rsidRPr="00893D1E">
        <w:t xml:space="preserve"> = 1000</w:t>
      </w:r>
      <w:r w:rsidR="004C5DAC" w:rsidRPr="00232A88">
        <w:t xml:space="preserve"> </w:t>
      </w:r>
      <w:r w:rsidR="004C5DAC" w:rsidRPr="00893D1E">
        <w:t>L</w:t>
      </w:r>
      <w:r>
        <w:br/>
      </w:r>
      <w:r w:rsidR="00E079F4" w:rsidRPr="00E079F4">
        <w:t>3197.6 × 1000 = 3 197 600</w:t>
      </w:r>
      <w:r w:rsidR="004C5DAC" w:rsidRPr="00893D1E">
        <w:t xml:space="preserve"> L</w:t>
      </w:r>
    </w:p>
    <w:p w14:paraId="1063225F" w14:textId="03731EBC" w:rsidR="00485318" w:rsidRPr="00893D1E" w:rsidRDefault="00485318" w:rsidP="00F13D0F">
      <w:pPr>
        <w:pStyle w:val="Psectionresults"/>
        <w:spacing w:before="120" w:after="0"/>
      </w:pPr>
      <w:r w:rsidRPr="00893D1E">
        <w:t xml:space="preserve">Extended answer total marks:  </w:t>
      </w:r>
      <w:r w:rsidR="00314586">
        <w:t>21</w:t>
      </w:r>
    </w:p>
    <w:p w14:paraId="462A6230" w14:textId="0D1F9D57" w:rsidR="00485318" w:rsidRPr="00893D1E" w:rsidRDefault="00314586" w:rsidP="00F13D0F">
      <w:pPr>
        <w:pStyle w:val="Psectionresults"/>
        <w:spacing w:before="120" w:after="0"/>
      </w:pPr>
      <w:r>
        <w:t xml:space="preserve">TOTAL test marks:  </w:t>
      </w:r>
      <w:r w:rsidR="00F13D0F">
        <w:t>80</w:t>
      </w:r>
    </w:p>
    <w:sectPr w:rsidR="00485318" w:rsidRPr="00893D1E" w:rsidSect="00357182">
      <w:headerReference w:type="default" r:id="rId62"/>
      <w:footerReference w:type="even" r:id="rId63"/>
      <w:footerReference w:type="default" r:id="rId64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E474F6" w14:textId="77777777" w:rsidR="00E05D9C" w:rsidRDefault="00E05D9C">
      <w:r>
        <w:separator/>
      </w:r>
    </w:p>
  </w:endnote>
  <w:endnote w:type="continuationSeparator" w:id="0">
    <w:p w14:paraId="41B94FCD" w14:textId="77777777" w:rsidR="00E05D9C" w:rsidRDefault="00E05D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177206" w14:textId="77777777" w:rsidR="006D7A87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77777777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DE02C1" w14:textId="77777777" w:rsidR="00B13AAE" w:rsidRDefault="00B13AAE">
    <w:pPr>
      <w:pStyle w:val="Footer"/>
      <w:ind w:right="360"/>
      <w:rPr>
        <w:sz w:val="18"/>
        <w:szCs w:val="18"/>
      </w:rPr>
    </w:pPr>
  </w:p>
  <w:p w14:paraId="481C4FFF" w14:textId="76A011BB" w:rsidR="006D7A87" w:rsidRDefault="00B13AAE" w:rsidP="009148E0">
    <w:pPr>
      <w:pStyle w:val="Pfootertext"/>
    </w:pPr>
    <w:r w:rsidRPr="00B13AAE">
      <w:t>Copyright © 2017 Pearson Australia (a division of Pearson</w:t>
    </w:r>
    <w:r w:rsidR="00C4586B">
      <w:t xml:space="preserve"> Australia Group Pty Ltd)</w:t>
    </w:r>
    <w:r w:rsidR="00C4586B">
      <w:tab/>
      <w:t xml:space="preserve">Page </w:t>
    </w:r>
    <w:r w:rsidR="00C4586B">
      <w:fldChar w:fldCharType="begin"/>
    </w:r>
    <w:r w:rsidR="00C4586B">
      <w:instrText xml:space="preserve"> PAGE   \* MERGEFORMAT </w:instrText>
    </w:r>
    <w:r w:rsidR="00C4586B">
      <w:fldChar w:fldCharType="separate"/>
    </w:r>
    <w:r w:rsidR="002A6EF1">
      <w:rPr>
        <w:noProof/>
      </w:rPr>
      <w:t>1</w:t>
    </w:r>
    <w:r w:rsidR="00C4586B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128B2E" w14:textId="77777777" w:rsidR="00E05D9C" w:rsidRDefault="00E05D9C">
      <w:r>
        <w:separator/>
      </w:r>
    </w:p>
  </w:footnote>
  <w:footnote w:type="continuationSeparator" w:id="0">
    <w:p w14:paraId="6DFD0A5C" w14:textId="77777777" w:rsidR="00E05D9C" w:rsidRDefault="00E05D9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64442980" w:rsidR="00B13AAE" w:rsidRPr="00C4586B" w:rsidRDefault="00C4586B" w:rsidP="00C4586B">
    <w:pPr>
      <w:pStyle w:val="Pheadertext"/>
    </w:pPr>
    <w:r>
      <w:t>Pearson Mathematics 8    Measurement — Test C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1018A0"/>
    <w:multiLevelType w:val="hybridMultilevel"/>
    <w:tmpl w:val="00C278D2"/>
    <w:lvl w:ilvl="0" w:tplc="46DA764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8B06F0"/>
    <w:multiLevelType w:val="hybridMultilevel"/>
    <w:tmpl w:val="196EE2E0"/>
    <w:lvl w:ilvl="0" w:tplc="866071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69F570C"/>
    <w:multiLevelType w:val="hybridMultilevel"/>
    <w:tmpl w:val="9E6E7B46"/>
    <w:lvl w:ilvl="0" w:tplc="2E9EED4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2C4C28"/>
    <w:multiLevelType w:val="hybridMultilevel"/>
    <w:tmpl w:val="7702079E"/>
    <w:lvl w:ilvl="0" w:tplc="1326F270">
      <w:start w:val="1"/>
      <w:numFmt w:val="lowerLetter"/>
      <w:lvlText w:val="(%1)"/>
      <w:lvlJc w:val="left"/>
      <w:pPr>
        <w:ind w:left="218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938" w:hanging="360"/>
      </w:pPr>
    </w:lvl>
    <w:lvl w:ilvl="2" w:tplc="0C09001B" w:tentative="1">
      <w:start w:val="1"/>
      <w:numFmt w:val="lowerRoman"/>
      <w:lvlText w:val="%3."/>
      <w:lvlJc w:val="right"/>
      <w:pPr>
        <w:ind w:left="1658" w:hanging="180"/>
      </w:pPr>
    </w:lvl>
    <w:lvl w:ilvl="3" w:tplc="0C09000F" w:tentative="1">
      <w:start w:val="1"/>
      <w:numFmt w:val="decimal"/>
      <w:lvlText w:val="%4."/>
      <w:lvlJc w:val="left"/>
      <w:pPr>
        <w:ind w:left="2378" w:hanging="360"/>
      </w:pPr>
    </w:lvl>
    <w:lvl w:ilvl="4" w:tplc="0C090019" w:tentative="1">
      <w:start w:val="1"/>
      <w:numFmt w:val="lowerLetter"/>
      <w:lvlText w:val="%5."/>
      <w:lvlJc w:val="left"/>
      <w:pPr>
        <w:ind w:left="3098" w:hanging="360"/>
      </w:pPr>
    </w:lvl>
    <w:lvl w:ilvl="5" w:tplc="0C09001B" w:tentative="1">
      <w:start w:val="1"/>
      <w:numFmt w:val="lowerRoman"/>
      <w:lvlText w:val="%6."/>
      <w:lvlJc w:val="right"/>
      <w:pPr>
        <w:ind w:left="3818" w:hanging="180"/>
      </w:pPr>
    </w:lvl>
    <w:lvl w:ilvl="6" w:tplc="0C09000F" w:tentative="1">
      <w:start w:val="1"/>
      <w:numFmt w:val="decimal"/>
      <w:lvlText w:val="%7."/>
      <w:lvlJc w:val="left"/>
      <w:pPr>
        <w:ind w:left="4538" w:hanging="360"/>
      </w:pPr>
    </w:lvl>
    <w:lvl w:ilvl="7" w:tplc="0C090019" w:tentative="1">
      <w:start w:val="1"/>
      <w:numFmt w:val="lowerLetter"/>
      <w:lvlText w:val="%8."/>
      <w:lvlJc w:val="left"/>
      <w:pPr>
        <w:ind w:left="5258" w:hanging="360"/>
      </w:pPr>
    </w:lvl>
    <w:lvl w:ilvl="8" w:tplc="0C0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6">
    <w:nsid w:val="744E1537"/>
    <w:multiLevelType w:val="hybridMultilevel"/>
    <w:tmpl w:val="754C646C"/>
    <w:lvl w:ilvl="0" w:tplc="9438C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3"/>
  </w:num>
  <w:num w:numId="4">
    <w:abstractNumId w:val="2"/>
  </w:num>
  <w:num w:numId="5">
    <w:abstractNumId w:val="5"/>
  </w:num>
  <w:num w:numId="6">
    <w:abstractNumId w:val="1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37BDC"/>
    <w:rsid w:val="00071218"/>
    <w:rsid w:val="00091F9D"/>
    <w:rsid w:val="000C6E51"/>
    <w:rsid w:val="000E540E"/>
    <w:rsid w:val="00154F70"/>
    <w:rsid w:val="00171DCE"/>
    <w:rsid w:val="001A1CCA"/>
    <w:rsid w:val="001A41C2"/>
    <w:rsid w:val="001B7B67"/>
    <w:rsid w:val="001C14FF"/>
    <w:rsid w:val="001D0FC1"/>
    <w:rsid w:val="001D1289"/>
    <w:rsid w:val="001F48A2"/>
    <w:rsid w:val="00202FAE"/>
    <w:rsid w:val="00232A88"/>
    <w:rsid w:val="0024704E"/>
    <w:rsid w:val="00250F43"/>
    <w:rsid w:val="0025136A"/>
    <w:rsid w:val="00272F56"/>
    <w:rsid w:val="002A6EF1"/>
    <w:rsid w:val="002F584E"/>
    <w:rsid w:val="00314586"/>
    <w:rsid w:val="003177A5"/>
    <w:rsid w:val="00346EE1"/>
    <w:rsid w:val="00353CFD"/>
    <w:rsid w:val="00357182"/>
    <w:rsid w:val="00370B72"/>
    <w:rsid w:val="00372314"/>
    <w:rsid w:val="00400B97"/>
    <w:rsid w:val="004065E6"/>
    <w:rsid w:val="00412E8C"/>
    <w:rsid w:val="004415B2"/>
    <w:rsid w:val="004619FC"/>
    <w:rsid w:val="00485318"/>
    <w:rsid w:val="004A73AA"/>
    <w:rsid w:val="004C5DAC"/>
    <w:rsid w:val="00502A7B"/>
    <w:rsid w:val="0051151D"/>
    <w:rsid w:val="00543C4F"/>
    <w:rsid w:val="00562F7B"/>
    <w:rsid w:val="00582642"/>
    <w:rsid w:val="005B3DA9"/>
    <w:rsid w:val="005E3700"/>
    <w:rsid w:val="00612951"/>
    <w:rsid w:val="00613925"/>
    <w:rsid w:val="00650191"/>
    <w:rsid w:val="006549DB"/>
    <w:rsid w:val="0065636C"/>
    <w:rsid w:val="00657931"/>
    <w:rsid w:val="00684AF2"/>
    <w:rsid w:val="006D7A87"/>
    <w:rsid w:val="00710212"/>
    <w:rsid w:val="00717006"/>
    <w:rsid w:val="007D7B81"/>
    <w:rsid w:val="00812504"/>
    <w:rsid w:val="00861236"/>
    <w:rsid w:val="0087508F"/>
    <w:rsid w:val="00893D1E"/>
    <w:rsid w:val="008C5B40"/>
    <w:rsid w:val="009024D8"/>
    <w:rsid w:val="009148E0"/>
    <w:rsid w:val="009374FB"/>
    <w:rsid w:val="009835A4"/>
    <w:rsid w:val="00992EA1"/>
    <w:rsid w:val="009B2307"/>
    <w:rsid w:val="009C40EE"/>
    <w:rsid w:val="009F1109"/>
    <w:rsid w:val="009F7A29"/>
    <w:rsid w:val="00A02A67"/>
    <w:rsid w:val="00A06149"/>
    <w:rsid w:val="00A20E2A"/>
    <w:rsid w:val="00A50568"/>
    <w:rsid w:val="00A50BD2"/>
    <w:rsid w:val="00A57238"/>
    <w:rsid w:val="00A926D4"/>
    <w:rsid w:val="00B13AAE"/>
    <w:rsid w:val="00B2036D"/>
    <w:rsid w:val="00B33F5A"/>
    <w:rsid w:val="00B77768"/>
    <w:rsid w:val="00BA3C39"/>
    <w:rsid w:val="00BB4E4C"/>
    <w:rsid w:val="00BD1783"/>
    <w:rsid w:val="00BE797A"/>
    <w:rsid w:val="00C148A6"/>
    <w:rsid w:val="00C17389"/>
    <w:rsid w:val="00C33777"/>
    <w:rsid w:val="00C43684"/>
    <w:rsid w:val="00C4586B"/>
    <w:rsid w:val="00C971E9"/>
    <w:rsid w:val="00CA3CF4"/>
    <w:rsid w:val="00CF6814"/>
    <w:rsid w:val="00D06BB5"/>
    <w:rsid w:val="00D10C45"/>
    <w:rsid w:val="00D53CF1"/>
    <w:rsid w:val="00D85AB7"/>
    <w:rsid w:val="00DA4943"/>
    <w:rsid w:val="00E0053E"/>
    <w:rsid w:val="00E0170D"/>
    <w:rsid w:val="00E05D9C"/>
    <w:rsid w:val="00E079F4"/>
    <w:rsid w:val="00E334B7"/>
    <w:rsid w:val="00E43D68"/>
    <w:rsid w:val="00E44E38"/>
    <w:rsid w:val="00E51C25"/>
    <w:rsid w:val="00F13D0F"/>
    <w:rsid w:val="00F34293"/>
    <w:rsid w:val="00FB0738"/>
    <w:rsid w:val="00FB4181"/>
    <w:rsid w:val="00FC5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6</Pages>
  <Words>678</Words>
  <Characters>387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5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2</cp:revision>
  <cp:lastPrinted>2011-04-04T09:34:00Z</cp:lastPrinted>
  <dcterms:created xsi:type="dcterms:W3CDTF">2016-09-05T01:52:00Z</dcterms:created>
  <dcterms:modified xsi:type="dcterms:W3CDTF">2016-11-13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